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340" r:id="rId2"/>
    <p:sldId id="307" r:id="rId3"/>
    <p:sldId id="308" r:id="rId4"/>
    <p:sldId id="332" r:id="rId5"/>
    <p:sldId id="341" r:id="rId6"/>
    <p:sldId id="310" r:id="rId7"/>
    <p:sldId id="324" r:id="rId8"/>
    <p:sldId id="325" r:id="rId9"/>
    <p:sldId id="333" r:id="rId10"/>
    <p:sldId id="311" r:id="rId11"/>
    <p:sldId id="312" r:id="rId12"/>
    <p:sldId id="342" r:id="rId13"/>
    <p:sldId id="313" r:id="rId14"/>
    <p:sldId id="343" r:id="rId15"/>
    <p:sldId id="344" r:id="rId16"/>
    <p:sldId id="334" r:id="rId17"/>
    <p:sldId id="314" r:id="rId18"/>
    <p:sldId id="315" r:id="rId19"/>
    <p:sldId id="316" r:id="rId20"/>
    <p:sldId id="317" r:id="rId21"/>
    <p:sldId id="337" r:id="rId22"/>
    <p:sldId id="336" r:id="rId23"/>
    <p:sldId id="338" r:id="rId24"/>
    <p:sldId id="318" r:id="rId25"/>
    <p:sldId id="319" r:id="rId26"/>
    <p:sldId id="320" r:id="rId27"/>
    <p:sldId id="321" r:id="rId28"/>
    <p:sldId id="345" r:id="rId29"/>
    <p:sldId id="322" r:id="rId30"/>
    <p:sldId id="346" r:id="rId31"/>
    <p:sldId id="323" r:id="rId32"/>
    <p:sldId id="347" r:id="rId33"/>
    <p:sldId id="326" r:id="rId34"/>
    <p:sldId id="327" r:id="rId35"/>
    <p:sldId id="339" r:id="rId36"/>
    <p:sldId id="328" r:id="rId37"/>
    <p:sldId id="329" r:id="rId38"/>
  </p:sldIdLst>
  <p:sldSz cx="12192000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BC89EF96-8CEA-46FF-86C4-4CE0E7609802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884" autoAdjust="0"/>
    <p:restoredTop sz="94706" autoAdjust="0"/>
  </p:normalViewPr>
  <p:slideViewPr>
    <p:cSldViewPr snapToGrid="0">
      <p:cViewPr>
        <p:scale>
          <a:sx n="70" d="100"/>
          <a:sy n="70" d="100"/>
        </p:scale>
        <p:origin x="198" y="132"/>
      </p:cViewPr>
      <p:guideLst>
        <p:guide pos="3840"/>
        <p:guide orient="horz"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9" d="100"/>
          <a:sy n="99" d="100"/>
        </p:scale>
        <p:origin x="282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50176C01-2996-41EA-87C6-D94E8BA12DB2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21年9月21日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1604A0D4-B89B-4ADD-AF9E-38636B40EE4E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73891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A50F75F-AD11-4973-BAED-59A0098129E9}" type="datetime2">
              <a:rPr lang="zh-CN" altLang="en-US" smtClean="0"/>
              <a:pPr/>
              <a:t>2021年9月21日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2869989-EB00-4EE7-BCB5-25BDC5BB29F8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3636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八周，</a:t>
            </a:r>
            <a:r>
              <a:rPr lang="en-US" altLang="zh-CN" dirty="0"/>
              <a:t>1</a:t>
            </a:r>
            <a:r>
              <a:rPr lang="zh-CN" altLang="en-US" dirty="0"/>
              <a:t>～</a:t>
            </a:r>
            <a:r>
              <a:rPr lang="en-US" altLang="zh-CN" dirty="0"/>
              <a:t>11</a:t>
            </a:r>
            <a:r>
              <a:rPr lang="zh-CN" altLang="en-US" dirty="0"/>
              <a:t>，</a:t>
            </a:r>
            <a:r>
              <a:rPr lang="en-US" altLang="zh-CN" dirty="0"/>
              <a:t>12</a:t>
            </a:r>
            <a:r>
              <a:rPr lang="zh-CN" altLang="en-US" dirty="0"/>
              <a:t>～</a:t>
            </a:r>
            <a:r>
              <a:rPr lang="en-US" altLang="zh-CN" dirty="0"/>
              <a:t>22</a:t>
            </a:r>
            <a:r>
              <a:rPr lang="zh-CN" altLang="en-US" dirty="0"/>
              <a:t>，</a:t>
            </a:r>
            <a:r>
              <a:rPr lang="en-US" altLang="zh-CN" dirty="0"/>
              <a:t>23</a:t>
            </a:r>
            <a:r>
              <a:rPr lang="zh-CN" altLang="en-US" dirty="0"/>
              <a:t>～</a:t>
            </a:r>
            <a:r>
              <a:rPr lang="en-US" altLang="zh-CN" dirty="0"/>
              <a:t>3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C94E2F-98BD-45FE-BF1E-6F6365278B41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00587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C94E2F-98BD-45FE-BF1E-6F6365278B41}" type="slidenum">
              <a:rPr lang="zh-CN" altLang="en-US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73231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C94E2F-98BD-45FE-BF1E-6F6365278B41}" type="slidenum">
              <a:rPr lang="zh-CN" altLang="en-US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86859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C94E2F-98BD-45FE-BF1E-6F6365278B41}" type="slidenum">
              <a:rPr lang="zh-CN" altLang="en-US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19855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C94E2F-98BD-45FE-BF1E-6F6365278B41}" type="slidenum">
              <a:rPr lang="zh-CN" altLang="en-US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96988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C94E2F-98BD-45FE-BF1E-6F6365278B41}" type="slidenum">
              <a:rPr lang="zh-CN" altLang="en-US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47679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C94E2F-98BD-45FE-BF1E-6F6365278B41}" type="slidenum">
              <a:rPr lang="zh-CN" altLang="en-US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49495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三节课</a:t>
            </a:r>
            <a:r>
              <a:rPr lang="zh-CN" altLang="en-US"/>
              <a:t>，画图，写题目备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C94E2F-98BD-45FE-BF1E-6F6365278B41}" type="slidenum">
              <a:rPr lang="zh-CN" altLang="en-US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99656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写集合</a:t>
            </a:r>
            <a:r>
              <a:rPr lang="en-US" altLang="zh-CN" dirty="0"/>
              <a:t>R</a:t>
            </a:r>
            <a:r>
              <a:rPr lang="zh-CN" altLang="en-US" dirty="0"/>
              <a:t>（</a:t>
            </a:r>
            <a:r>
              <a:rPr lang="en-US" altLang="zh-CN" dirty="0"/>
              <a:t>I</a:t>
            </a:r>
            <a:r>
              <a:rPr lang="en-US" altLang="zh-CN" baseline="-25000" dirty="0"/>
              <a:t>A</a:t>
            </a:r>
            <a:r>
              <a:rPr lang="en-US" altLang="zh-CN" dirty="0"/>
              <a:t>: </a:t>
            </a:r>
            <a:r>
              <a:rPr lang="zh-CN" altLang="en-US" dirty="0"/>
              <a:t>注意偏序的自反性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C94E2F-98BD-45FE-BF1E-6F6365278B41}" type="slidenum">
              <a:rPr lang="zh-CN" altLang="en-US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11873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C94E2F-98BD-45FE-BF1E-6F6365278B41}" type="slidenum">
              <a:rPr lang="zh-CN" altLang="en-US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21231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C94E2F-98BD-45FE-BF1E-6F6365278B41}" type="slidenum">
              <a:rPr lang="zh-CN" altLang="en-US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56638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画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C94E2F-98BD-45FE-BF1E-6F6365278B41}" type="slidenum">
              <a:rPr lang="zh-CN" altLang="en-US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289089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C94E2F-98BD-45FE-BF1E-6F6365278B41}" type="slidenum">
              <a:rPr lang="zh-CN" altLang="en-US" smtClean="0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18144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C94E2F-98BD-45FE-BF1E-6F6365278B41}" type="slidenum">
              <a:rPr lang="zh-CN" altLang="en-US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36019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C94E2F-98BD-45FE-BF1E-6F6365278B41}" type="slidenum">
              <a:rPr lang="zh-CN" altLang="en-US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83098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写定义备用；写实例</a:t>
            </a:r>
            <a:r>
              <a:rPr lang="en-US" altLang="zh-CN" dirty="0"/>
              <a:t>: </a:t>
            </a:r>
            <a:r>
              <a:rPr lang="zh-CN" altLang="en-US" dirty="0"/>
              <a:t>模</a:t>
            </a:r>
            <a:r>
              <a:rPr lang="en-US" altLang="zh-CN" dirty="0"/>
              <a:t>3</a:t>
            </a:r>
            <a:r>
              <a:rPr lang="zh-CN" altLang="en-US" dirty="0"/>
              <a:t>关系</a:t>
            </a:r>
            <a:r>
              <a:rPr lang="en-US" altLang="zh-CN" dirty="0"/>
              <a:t>, </a:t>
            </a:r>
            <a:r>
              <a:rPr lang="zh-CN" altLang="en-US" dirty="0"/>
              <a:t>该关系是等价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C94E2F-98BD-45FE-BF1E-6F6365278B41}" type="slidenum">
              <a:rPr lang="zh-CN" altLang="en-US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85563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aseline="0" dirty="0"/>
              <a:t>写定义备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C94E2F-98BD-45FE-BF1E-6F6365278B41}" type="slidenum">
              <a:rPr lang="zh-CN" altLang="en-US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03298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定义之</a:t>
            </a:r>
            <a:r>
              <a:rPr lang="en-US" altLang="zh-CN" dirty="0"/>
              <a:t>(2):</a:t>
            </a:r>
            <a:r>
              <a:rPr lang="en-US" altLang="zh-CN" baseline="0" dirty="0"/>
              <a:t> </a:t>
            </a:r>
            <a:r>
              <a:rPr lang="zh-CN" altLang="en-US" baseline="0" dirty="0"/>
              <a:t>子集族中的任意两个子集不相交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C94E2F-98BD-45FE-BF1E-6F6365278B41}" type="slidenum">
              <a:rPr lang="zh-CN" altLang="en-US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28787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定义之</a:t>
            </a:r>
            <a:r>
              <a:rPr lang="en-US" altLang="zh-CN" dirty="0"/>
              <a:t>(2):</a:t>
            </a:r>
            <a:r>
              <a:rPr lang="en-US" altLang="zh-CN" baseline="0" dirty="0"/>
              <a:t> </a:t>
            </a:r>
            <a:r>
              <a:rPr lang="zh-CN" altLang="en-US" baseline="0" dirty="0"/>
              <a:t>子集族中的任意两个子集不相交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C94E2F-98BD-45FE-BF1E-6F6365278B41}" type="slidenum">
              <a:rPr lang="zh-CN" altLang="en-US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95972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二节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C94E2F-98BD-45FE-BF1E-6F6365278B41}" type="slidenum">
              <a:rPr lang="zh-CN" altLang="en-US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63351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二节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C94E2F-98BD-45FE-BF1E-6F6365278B41}" type="slidenum">
              <a:rPr lang="zh-CN" altLang="en-US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87108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 4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6" name="直接连接符 5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 2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1" name="直接连接符 4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​​ 4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" name="组 4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2" name="直接连接符 5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直接连接符​​(S) 5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​​(S) 5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 5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7" name="直接连接符 4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​​(S) 4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​​(S) 4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组 2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5" name="直接连接符​​ 2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​​ 2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 28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组 2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6" name="直接连接符 3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连接符​​(S) 3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​​(S) 3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1" name="直接连接符 3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​​(S) 3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​​(S) 3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293845" y="1909346"/>
            <a:ext cx="9604310" cy="3383280"/>
          </a:xfrm>
        </p:spPr>
        <p:txBody>
          <a:bodyPr rtlCol="0" anchor="b">
            <a:normAutofit/>
          </a:bodyPr>
          <a:lstStyle>
            <a:lvl1pPr algn="l">
              <a:lnSpc>
                <a:spcPct val="100000"/>
              </a:lnSpc>
              <a:defRPr sz="80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93845" y="5432564"/>
            <a:ext cx="9604310" cy="457200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2000" b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rtl="0"/>
            <a:r>
              <a:rPr lang="zh-CN" altLang="en-US" noProof="0"/>
              <a:t>单击此处编辑母版副标题样式</a:t>
            </a:r>
            <a:endParaRPr lang="zh-CN" altLang="en-US" noProof="0" dirty="0"/>
          </a:p>
        </p:txBody>
      </p:sp>
      <p:cxnSp>
        <p:nvCxnSpPr>
          <p:cNvPr id="58" name="直接连接符​​ 57"/>
          <p:cNvCxnSpPr/>
          <p:nvPr userDrawn="1"/>
        </p:nvCxnSpPr>
        <p:spPr>
          <a:xfrm>
            <a:off x="1295400" y="5294175"/>
            <a:ext cx="96012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886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449DBDA-CE7C-4E9D-B055-39B80B798BAE}" type="datetime2">
              <a:rPr lang="zh-CN" altLang="en-US" smtClean="0"/>
              <a:pPr/>
              <a:t>2021年9月21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477154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209314" y="489856"/>
            <a:ext cx="1687286" cy="5301343"/>
          </a:xfrm>
        </p:spPr>
        <p:txBody>
          <a:bodyPr vert="eaVert"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>
          <a:xfrm>
            <a:off x="1295399" y="489856"/>
            <a:ext cx="7587344" cy="5301343"/>
          </a:xfrm>
        </p:spPr>
        <p:txBody>
          <a:bodyPr vert="eaVert"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EF210B5A-AA01-419B-805F-32B7A7B038C7}" type="datetime2">
              <a:rPr lang="zh-CN" altLang="en-US" smtClean="0"/>
              <a:pPr/>
              <a:t>2021年9月21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5246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/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B21F106-0919-44CF-AC0D-F9106B3B2262}" type="datetime2">
              <a:rPr lang="zh-CN" altLang="en-US" smtClean="0"/>
              <a:pPr/>
              <a:t>2021年9月21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2444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gradFill flip="none" rotWithShape="1">
          <a:gsLst>
            <a:gs pos="0">
              <a:schemeClr val="accent1"/>
            </a:gs>
            <a:gs pos="97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 6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8" name="直接连接符​​(S) 7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组 23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2" name="直接连接符​​ 41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7" name="组 46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3" name="直接连接符​​ 52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​​(S) 53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 56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8" name="直接连接符 47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​​(S) 48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 24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6" name="直接连接符 2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​​ 2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 29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" name="组 3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7" name="直接连接符​​ 3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​​(S) 3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2" name="直接连接符​​ 3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​​(S) 3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2541573"/>
            <a:ext cx="9601200" cy="2743200"/>
          </a:xfrm>
        </p:spPr>
        <p:txBody>
          <a:bodyPr rtlCol="0" anchor="b">
            <a:normAutofit/>
          </a:bodyPr>
          <a:lstStyle>
            <a:lvl1pPr>
              <a:lnSpc>
                <a:spcPct val="85000"/>
              </a:lnSpc>
              <a:defRPr sz="60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5431536"/>
            <a:ext cx="9601200" cy="457200"/>
          </a:xfrm>
        </p:spPr>
        <p:txBody>
          <a:bodyPr rtlCol="0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cxnSp>
        <p:nvCxnSpPr>
          <p:cNvPr id="58" name="直接连接符​​ 57"/>
          <p:cNvCxnSpPr/>
          <p:nvPr userDrawn="1"/>
        </p:nvCxnSpPr>
        <p:spPr>
          <a:xfrm>
            <a:off x="1295400" y="5294175"/>
            <a:ext cx="9601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67780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295400" y="1981199"/>
            <a:ext cx="4572000" cy="3810001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24600" y="1981199"/>
            <a:ext cx="4572000" cy="3810001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45AD5DA-9C90-409A-AEC4-BF5AF7FBB0A8}" type="datetime2">
              <a:rPr lang="zh-CN" altLang="en-US" smtClean="0"/>
              <a:pPr/>
              <a:t>2021年9月21日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456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1818322"/>
            <a:ext cx="4572000" cy="641350"/>
          </a:xfrm>
        </p:spPr>
        <p:txBody>
          <a:bodyPr rtlCol="0"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95400" y="2503713"/>
            <a:ext cx="4572000" cy="3287487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324600" y="1818322"/>
            <a:ext cx="4572000" cy="641350"/>
          </a:xfrm>
        </p:spPr>
        <p:txBody>
          <a:bodyPr rtlCol="0"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324600" y="2503713"/>
            <a:ext cx="4572000" cy="3287487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C804EAB-EB04-4910-A5F0-0C86B02F191A}" type="datetime2">
              <a:rPr lang="zh-CN" altLang="en-US" smtClean="0"/>
              <a:pPr/>
              <a:t>2021年9月21日</a:t>
            </a:fld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7906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188EC63-E32B-433A-83B8-71B34F175A78}" type="datetime2">
              <a:rPr lang="zh-CN" altLang="en-US" smtClean="0"/>
              <a:pPr/>
              <a:t>2021年9月21日</a:t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8976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1" name="组 160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162" name="直接连接符​​ 161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​​ 162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​​ 163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​​ 164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​​ 165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​​ 166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​​ 167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​​ 168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​​ 169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​​ 170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​​ 171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​​ 172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​​ 173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​​ 174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​​ 175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​​ 176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8" name="组 177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96" name="直接连接符​​ 19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直接连接符 19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直接连接符 19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直接连接符 19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直接连接符​​ 199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1" name="组 20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207" name="直接连接符​​ 20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直接连接符​​ 20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直接连接符​​ 20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直接连接符 20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直接连接符​​ 21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2" name="直接连接符 20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直接连接符 20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直接连接符​​ 20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直接连接符​​ 20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直接连接符​​ 20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9" name="组 178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80" name="直接连接符​​ 179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直接连接符​​ 180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直接连接符 181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直接连接符​​ 182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直接连接符 183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5" name="组 184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91" name="直接连接符 190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直接连接符​​ 191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直接连接符​​ 192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直接连接符​​ 193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直接连接符​​ 194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6" name="直接连接符​​ 185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直接连接符​​ 186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直接连接符​​ 187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直接连接符​​ 188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直接连接符​​ 189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13" name="页脚占位符 21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212" name="日期占位符 21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4AC140E9-DB3B-4723-837F-C99C9DC2784C}" type="datetime2">
              <a:rPr lang="zh-CN" altLang="en-US" smtClean="0"/>
              <a:pPr/>
              <a:t>2021年9月21日</a:t>
            </a:fld>
            <a:endParaRPr lang="zh-CN" altLang="en-US" dirty="0"/>
          </a:p>
        </p:txBody>
      </p:sp>
      <p:sp>
        <p:nvSpPr>
          <p:cNvPr id="214" name="幻灯片编号占位符 21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6817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标题的内容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 8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10" name="直接连接符​​(S) 9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​​ 24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组 25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4" name="直接连接符​​ 43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​​(S) 45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​​(S) 46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9" name="组 48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5" name="直接连接符​​ 54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​​(S) 56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​​ 57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接连接符​​ 58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​​(S) 51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​​(S) 52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组 26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8" name="直接连接符 27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(S) 29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​​(S) 30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​​ 31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3" name="组 32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9" name="直接连接符 38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​​(S) 40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​​ 41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​​(S) 35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​​(S) 36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矩形 6"/>
          <p:cNvSpPr/>
          <p:nvPr userDrawn="1"/>
        </p:nvSpPr>
        <p:spPr>
          <a:xfrm>
            <a:off x="0" y="0"/>
            <a:ext cx="7315200" cy="6858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13152" y="571500"/>
            <a:ext cx="3657600" cy="2197100"/>
          </a:xfrm>
        </p:spPr>
        <p:txBody>
          <a:bodyPr rtlCol="0" anchor="b">
            <a:normAutofit/>
          </a:bodyPr>
          <a:lstStyle>
            <a:lvl1pPr>
              <a:defRPr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3197" y="571500"/>
            <a:ext cx="6217920" cy="5715000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913152" y="2995012"/>
            <a:ext cx="3657600" cy="2285950"/>
          </a:xfrm>
        </p:spPr>
        <p:txBody>
          <a:bodyPr rtlCol="0">
            <a:normAutofit/>
          </a:bodyPr>
          <a:lstStyle>
            <a:lvl1pPr marL="0" indent="0">
              <a:spcBef>
                <a:spcPts val="1200"/>
              </a:spcBef>
              <a:buNone/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cxnSp>
        <p:nvCxnSpPr>
          <p:cNvPr id="60" name="直接连接符 59"/>
          <p:cNvCxnSpPr/>
          <p:nvPr userDrawn="1"/>
        </p:nvCxnSpPr>
        <p:spPr>
          <a:xfrm>
            <a:off x="7923089" y="2895600"/>
            <a:ext cx="36593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B432DCC3-517C-49BA-ABA2-B2F6E7404DD7}" type="datetime2">
              <a:rPr lang="zh-CN" altLang="en-US" smtClean="0"/>
              <a:pPr/>
              <a:t>2021年9月21日</a:t>
            </a:fld>
            <a:endParaRPr lang="zh-CN" altLang="en-US" dirty="0"/>
          </a:p>
        </p:txBody>
      </p:sp>
      <p:sp>
        <p:nvSpPr>
          <p:cNvPr id="8" name="幻灯片编号占位符 7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667374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9" name="直接连接符 8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​​ 23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组 24"/>
            <p:cNvGrpSpPr/>
            <p:nvPr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3" name="直接连接符 42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​​(S) 45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" name="组 47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4" name="直接连接符 53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​​(S) 56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​​ 57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9" name="直接连接符 48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​​(S) 51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​​ 52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组 25"/>
            <p:cNvGrpSpPr/>
            <p:nvPr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7" name="直接连接符​​(S) 26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(S) 29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组 31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8" name="直接连接符 37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​​(S) 40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​​ 41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" name="直接连接符 32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​​(S) 35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​​ 36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0" name="矩形​ 59"/>
          <p:cNvSpPr/>
          <p:nvPr/>
        </p:nvSpPr>
        <p:spPr>
          <a:xfrm>
            <a:off x="0" y="0"/>
            <a:ext cx="7315200" cy="6858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9" name="直接连接符​​ 58"/>
          <p:cNvCxnSpPr/>
          <p:nvPr/>
        </p:nvCxnSpPr>
        <p:spPr>
          <a:xfrm>
            <a:off x="7923089" y="2895600"/>
            <a:ext cx="36593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09560" y="576072"/>
            <a:ext cx="3657600" cy="2194560"/>
          </a:xfrm>
        </p:spPr>
        <p:txBody>
          <a:bodyPr rtlCol="0" anchor="b">
            <a:normAutofit/>
          </a:bodyPr>
          <a:lstStyle>
            <a:lvl1pPr>
              <a:defRPr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>
          <a:xfrm>
            <a:off x="4412" y="-159"/>
            <a:ext cx="7315200" cy="6858000"/>
          </a:xfrm>
        </p:spPr>
        <p:txBody>
          <a:bodyPr tIns="457200" rtlCol="0">
            <a:normAutofit/>
          </a:bodyPr>
          <a:lstStyle>
            <a:lvl1pPr marL="0" indent="0" algn="ctr">
              <a:buNone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909560" y="2999232"/>
            <a:ext cx="3657600" cy="2286000"/>
          </a:xfrm>
        </p:spPr>
        <p:txBody>
          <a:bodyPr rtlCol="0"/>
          <a:lstStyle>
            <a:lvl1pPr marL="0" indent="0">
              <a:spcBef>
                <a:spcPts val="1200"/>
              </a:spcBef>
              <a:buNone/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20318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3000">
              <a:schemeClr val="bg1"/>
            </a:gs>
            <a:gs pos="0">
              <a:schemeClr val="bg1">
                <a:lumMod val="100000"/>
              </a:schemeClr>
            </a:gs>
            <a:gs pos="100000">
              <a:schemeClr val="bg1">
                <a:lumMod val="95000"/>
                <a:alpha val="6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组 95"/>
          <p:cNvGrpSpPr/>
          <p:nvPr userDrawn="1"/>
        </p:nvGrpSpPr>
        <p:grpSpPr bwMode="hidden">
          <a:xfrm>
            <a:off x="-1" y="-195943"/>
            <a:ext cx="12192002" cy="6858000"/>
            <a:chOff x="-1" y="0"/>
            <a:chExt cx="12192002" cy="6858000"/>
          </a:xfrm>
        </p:grpSpPr>
        <p:cxnSp>
          <p:nvCxnSpPr>
            <p:cNvPr id="97" name="直接连接符 96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​​ 10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​​ 10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​​ 10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​​ 10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​​ 10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​​ 10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3" name="组 11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31" name="直接连接符 13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直接连接符 13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直接连接符 13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直接连接符 13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直接连接符 13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6" name="组 13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42" name="直接连接符 14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直接连接符 14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直接连接符 14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直接连接符 14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直接连接符 14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37" name="直接连接符 13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直接连接符 13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直接连接符 13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直接连接符 13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连接符14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4" name="组 11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15" name="直接连接符 11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直接连接符 11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直接连接符 118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0" name="组 11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26" name="直接连接符 12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直接连接符​​ 12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接连接符 12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直接连接符 12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连接符 12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1" name="直接连接符 12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1981201"/>
            <a:ext cx="9601200" cy="38099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cxnSp>
        <p:nvCxnSpPr>
          <p:cNvPr id="148" name="直接连接符 147"/>
          <p:cNvCxnSpPr/>
          <p:nvPr userDrawn="1"/>
        </p:nvCxnSpPr>
        <p:spPr>
          <a:xfrm>
            <a:off x="609600" y="6172200"/>
            <a:ext cx="10972800" cy="0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09601" y="6289679"/>
            <a:ext cx="6128030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992717" y="6289679"/>
            <a:ext cx="1267271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2AB2F4-CB8F-4035-AA58-04A5ACD03934}" type="datetime2">
              <a:rPr lang="zh-CN" altLang="en-US" smtClean="0"/>
              <a:pPr/>
              <a:t>2021年9月21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943259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9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kern="1200">
          <a:solidFill>
            <a:schemeClr val="accent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685800" indent="-179388" algn="l" defTabSz="914400" rtl="0" eaLnBrk="1" latinLnBrk="0" hangingPunct="1">
        <a:lnSpc>
          <a:spcPct val="90000"/>
        </a:lnSpc>
        <a:spcBef>
          <a:spcPts val="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914400" indent="-182880" algn="l" defTabSz="914400" rtl="0" eaLnBrk="1" latinLnBrk="0" hangingPunct="1">
        <a:lnSpc>
          <a:spcPct val="90000"/>
        </a:lnSpc>
        <a:spcBef>
          <a:spcPts val="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1430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37160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6002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80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878012" indent="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0.bin"/><Relationship Id="rId4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2.wmf"/><Relationship Id="rId9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EFD58658-4F9E-4466-BD28-D8308457B039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1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114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2400" b="1" dirty="0"/>
              <a:t>4.4.1 </a:t>
            </a:r>
            <a:r>
              <a:rPr lang="zh-CN" altLang="en-US" sz="2400" b="1" dirty="0"/>
              <a:t>等价关系</a:t>
            </a:r>
          </a:p>
          <a:p>
            <a:pPr eaLnBrk="1" hangingPunct="1"/>
            <a:r>
              <a:rPr lang="en-US" altLang="zh-CN" sz="2400" b="1" dirty="0"/>
              <a:t>4.4.2 </a:t>
            </a:r>
            <a:r>
              <a:rPr lang="zh-CN" altLang="en-US" sz="2400" b="1" dirty="0"/>
              <a:t>等价类和商集</a:t>
            </a:r>
          </a:p>
          <a:p>
            <a:pPr eaLnBrk="1" hangingPunct="1"/>
            <a:r>
              <a:rPr lang="en-US" altLang="zh-CN" sz="2400" b="1" dirty="0"/>
              <a:t>4.4.3 </a:t>
            </a:r>
            <a:r>
              <a:rPr lang="zh-CN" altLang="en-US" sz="2400" b="1" dirty="0"/>
              <a:t>集合的划分</a:t>
            </a:r>
          </a:p>
          <a:p>
            <a:pPr eaLnBrk="1" hangingPunct="1"/>
            <a:r>
              <a:rPr lang="en-US" altLang="zh-CN" sz="2400" b="1" dirty="0"/>
              <a:t>4.4.4 </a:t>
            </a:r>
            <a:r>
              <a:rPr lang="zh-CN" altLang="en-US" sz="2400" b="1" dirty="0"/>
              <a:t>偏序关系</a:t>
            </a:r>
          </a:p>
          <a:p>
            <a:pPr eaLnBrk="1" hangingPunct="1"/>
            <a:r>
              <a:rPr lang="en-US" altLang="zh-CN" sz="2400" b="1" dirty="0"/>
              <a:t>4.4.5 </a:t>
            </a:r>
            <a:r>
              <a:rPr lang="zh-CN" altLang="en-US" sz="2400" b="1" dirty="0"/>
              <a:t>偏序集与哈斯图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7AF2749-7CD0-4714-8559-FD3B37688E34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 </a:t>
            </a:r>
            <a:r>
              <a:rPr lang="zh-CN" altLang="en-US" dirty="0">
                <a:solidFill>
                  <a:schemeClr val="tx1"/>
                </a:solidFill>
              </a:rPr>
              <a:t>等价关系与偏序关系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6473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2ADB4744-2AEC-4092-9EAD-FF59618B6E8A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10</a:t>
            </a:fld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369911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商集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0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非空集合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价关系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所有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价类作为元素的集合称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商集，记做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 [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{1, 2, …, 8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于模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价关系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商集为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/R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 {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4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}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{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5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8}, {3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6} }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于恒等关系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全域关系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商集为：</a:t>
            </a: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/I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 {1}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2}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8}}   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/E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 {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} }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517F6EA-F002-4223-87AD-41E5F2F9F78E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2 </a:t>
            </a:r>
            <a:r>
              <a:rPr lang="zh-CN" altLang="en-US" dirty="0">
                <a:solidFill>
                  <a:schemeClr val="tx1"/>
                </a:solidFill>
              </a:rPr>
              <a:t>等价类与商集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2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74A9332A-BC6E-409D-9EED-2D4410AB3C9E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11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77CF920-833A-4D45-BA8D-986E98EB7C9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3 </a:t>
            </a:r>
            <a:r>
              <a:rPr lang="zh-CN" altLang="en-US" dirty="0">
                <a:solidFill>
                  <a:schemeClr val="tx1"/>
                </a:solidFill>
              </a:rPr>
              <a:t>集合的划分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5AF75C31-0F1E-4201-BBB6-3D5900645A03}"/>
              </a:ext>
            </a:extLst>
          </p:cNvPr>
          <p:cNvGrpSpPr/>
          <p:nvPr/>
        </p:nvGrpSpPr>
        <p:grpSpPr>
          <a:xfrm>
            <a:off x="1295399" y="1646238"/>
            <a:ext cx="9601199" cy="3471720"/>
            <a:chOff x="1295399" y="1646238"/>
            <a:chExt cx="9601199" cy="3471720"/>
          </a:xfrm>
        </p:grpSpPr>
        <p:sp>
          <p:nvSpPr>
            <p:cNvPr id="10244" name="Text Box 3"/>
            <p:cNvSpPr txBox="1">
              <a:spLocks noChangeArrowheads="1"/>
            </p:cNvSpPr>
            <p:nvPr/>
          </p:nvSpPr>
          <p:spPr bwMode="auto">
            <a:xfrm>
              <a:off x="1295399" y="1646238"/>
              <a:ext cx="9601199" cy="3471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ts val="1800"/>
                </a:spcBef>
              </a:pPr>
              <a:r>
                <a:rPr lang="zh-CN" altLang="en-US" sz="2400" b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集合的划分</a:t>
              </a:r>
            </a:p>
            <a:p>
              <a:pPr algn="l" eaLnBrk="1" hangingPunct="1">
                <a:lnSpc>
                  <a:spcPct val="90000"/>
                </a:lnSpc>
                <a:spcBef>
                  <a:spcPts val="1800"/>
                </a:spcBef>
              </a:pPr>
              <a:r>
                <a:rPr lang="zh-CN" altLang="en-US" sz="24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定义</a:t>
              </a:r>
              <a:r>
                <a:rPr lang="en-US" altLang="zh-CN" sz="24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21  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非空集合，若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子集族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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)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满足下面条件：</a:t>
              </a:r>
            </a:p>
            <a:p>
              <a:pPr lvl="1" eaLnBrk="1" hangingPunct="1">
                <a:lnSpc>
                  <a:spcPct val="90000"/>
                </a:lnSpc>
                <a:spcBef>
                  <a:spcPts val="18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	</a:t>
              </a: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1)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  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lvl="1" eaLnBrk="1" hangingPunct="1">
                <a:lnSpc>
                  <a:spcPct val="90000"/>
                </a:lnSpc>
                <a:spcBef>
                  <a:spcPts val="1800"/>
                </a:spcBef>
              </a:pP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	2)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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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∈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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≠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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∩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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</a:p>
            <a:p>
              <a:pPr lvl="1" eaLnBrk="1" hangingPunct="1">
                <a:lnSpc>
                  <a:spcPct val="90000"/>
                </a:lnSpc>
                <a:spcBef>
                  <a:spcPts val="1800"/>
                </a:spcBef>
                <a:spcAft>
                  <a:spcPts val="1800"/>
                </a:spcAft>
              </a:pP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	3)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=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</a:p>
            <a:p>
              <a:pPr lvl="1" eaLnBrk="1" hangingPunct="1">
                <a:lnSpc>
                  <a:spcPct val="90000"/>
                </a:lnSpc>
                <a:spcBef>
                  <a:spcPts val="18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称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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一个</a:t>
              </a:r>
              <a:r>
                <a:rPr lang="zh-CN" alt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划分</a:t>
              </a: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 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称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中的元素为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划分块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461643AC-051E-40E8-BB5E-15C36CCFC1F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460505" y="3845872"/>
              <a:ext cx="671787" cy="684000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74A9332A-BC6E-409D-9EED-2D4410AB3C9E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12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601199" cy="324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集合的划分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给定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下：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,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,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,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,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   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,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，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,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},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lang="zh-CN" altLang="en-US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划分，其他都不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划分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2" name="矩形 1"/>
          <p:cNvSpPr/>
          <p:nvPr/>
        </p:nvSpPr>
        <p:spPr>
          <a:xfrm>
            <a:off x="2249028" y="4368866"/>
            <a:ext cx="12971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77CF920-833A-4D45-BA8D-986E98EB7C9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3 </a:t>
            </a:r>
            <a:r>
              <a:rPr lang="zh-CN" altLang="en-US" dirty="0">
                <a:solidFill>
                  <a:schemeClr val="tx1"/>
                </a:solidFill>
              </a:rPr>
              <a:t>集合的划分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957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85F9C4E6-8DB1-47C4-8FFB-90B5A34E14F0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13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1295400" y="1646238"/>
            <a:ext cx="9601199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价关系与划分的一一对应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商集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就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一个划分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为</a:t>
            </a:r>
            <a:r>
              <a:rPr lang="zh-CN" altLang="zh-CN" sz="2400" kern="1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商集就是一个</a:t>
            </a:r>
            <a:r>
              <a:rPr lang="en-US" altLang="zh-CN" sz="2400" kern="1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kern="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zh-CN" sz="2400" kern="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集族</a:t>
            </a:r>
            <a:r>
              <a:rPr lang="zh-CN" altLang="zh-CN" sz="2400" kern="1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商集中的等价类是</a:t>
            </a:r>
            <a:r>
              <a:rPr lang="zh-CN" altLang="zh-CN" sz="2400" kern="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空的</a:t>
            </a:r>
            <a:r>
              <a:rPr lang="zh-CN" altLang="zh-CN" sz="2400" kern="1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kern="1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kern="1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</a:t>
            </a:r>
            <a:r>
              <a:rPr lang="zh-CN" altLang="zh-CN" sz="2400" kern="1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不同的等价类之间</a:t>
            </a:r>
            <a:r>
              <a:rPr lang="zh-CN" altLang="zh-CN" sz="2400" kern="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相交</a:t>
            </a:r>
            <a:r>
              <a:rPr lang="zh-CN" altLang="zh-CN" sz="2400" kern="1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且所有等价类的</a:t>
            </a:r>
            <a:r>
              <a:rPr lang="zh-CN" altLang="zh-CN" sz="2400" kern="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并集就是集合</a:t>
            </a:r>
            <a:r>
              <a:rPr lang="en-US" altLang="zh-CN" sz="2400" kern="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kern="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kern="1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2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同</a:t>
            </a:r>
            <a:r>
              <a:rPr lang="zh-CN" altLang="zh-CN" sz="2400" kern="1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价关系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商集对应于不同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划分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ACA3F1A2-B0AD-47FF-BCD1-B38213FF1614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3 </a:t>
            </a:r>
            <a:r>
              <a:rPr lang="zh-CN" altLang="en-US" dirty="0">
                <a:solidFill>
                  <a:schemeClr val="tx1"/>
                </a:solidFill>
              </a:rPr>
              <a:t>集合的划分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85F9C4E6-8DB1-47C4-8FFB-90B5A34E14F0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14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1295400" y="1654745"/>
            <a:ext cx="9595513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价关系与划分的一一对应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之，任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一个划分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如下定义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关系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{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|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同一划分块中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价关系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证明见下页），且该等价关系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商集就是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indent="536575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证明，若划分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有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划分块，即</a:t>
            </a: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上述等价关系满足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∪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∪…∪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.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ACA3F1A2-B0AD-47FF-BCD1-B38213FF1614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3 </a:t>
            </a:r>
            <a:r>
              <a:rPr lang="zh-CN" altLang="en-US" dirty="0">
                <a:solidFill>
                  <a:schemeClr val="tx1"/>
                </a:solidFill>
              </a:rPr>
              <a:t>集合的划分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123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2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26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85F9C4E6-8DB1-47C4-8FFB-90B5A34E14F0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15</a:t>
            </a:fld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342151" y="5148982"/>
            <a:ext cx="13220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548232" y="516487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∃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149307" y="5164937"/>
            <a:ext cx="16690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A8F5BCF9-5450-4DD4-8D9F-05E04E1D0A36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3 </a:t>
            </a:r>
            <a:r>
              <a:rPr lang="zh-CN" altLang="en-US" dirty="0">
                <a:solidFill>
                  <a:schemeClr val="tx1"/>
                </a:solidFill>
              </a:rPr>
              <a:t>集合的划分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44D36D86-1B4A-4147-AECD-C9472EA853E1}"/>
              </a:ext>
            </a:extLst>
          </p:cNvPr>
          <p:cNvGrpSpPr/>
          <p:nvPr/>
        </p:nvGrpSpPr>
        <p:grpSpPr>
          <a:xfrm>
            <a:off x="1295400" y="1927853"/>
            <a:ext cx="9601200" cy="3294235"/>
            <a:chOff x="1295400" y="1927853"/>
            <a:chExt cx="9601200" cy="3294235"/>
          </a:xfrm>
        </p:grpSpPr>
        <p:sp>
          <p:nvSpPr>
            <p:cNvPr id="11270" name="Rectangle 5"/>
            <p:cNvSpPr>
              <a:spLocks noChangeArrowheads="1"/>
            </p:cNvSpPr>
            <p:nvPr/>
          </p:nvSpPr>
          <p:spPr bwMode="auto">
            <a:xfrm>
              <a:off x="1295400" y="1927853"/>
              <a:ext cx="9601200" cy="3294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indent="66675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indent="0" eaLnBrk="1" hangingPunct="1">
                <a:lnSpc>
                  <a:spcPct val="90000"/>
                </a:lnSpc>
                <a:spcBef>
                  <a:spcPts val="1800"/>
                </a:spcBef>
              </a:pP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求证：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划分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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= {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…</a:t>
              </a: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altLang="zh-CN" sz="24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}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，则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indent="0" algn="ctr" eaLnBrk="1" hangingPunct="1">
                <a:lnSpc>
                  <a:spcPct val="90000"/>
                </a:lnSpc>
                <a:spcBef>
                  <a:spcPts val="18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R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= {&lt;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&gt;|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altLang="zh-CN" sz="240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altLang="zh-CN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</a:t>
              </a:r>
              <a:r>
                <a:rPr lang="en-US" altLang="zh-CN" sz="240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altLang="zh-CN" sz="240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sz="24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40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=1</a:t>
              </a: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2</a:t>
              </a: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…</a:t>
              </a: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} =          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altLang="zh-CN" sz="2000" i="1" baseline="-30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,</a:t>
              </a:r>
              <a:endParaRPr lang="en-US" altLang="zh-CN" sz="20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indent="0" eaLnBrk="1" hangingPunct="1">
                <a:lnSpc>
                  <a:spcPct val="90000"/>
                </a:lnSpc>
                <a:spcBef>
                  <a:spcPts val="18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是一个等价关系，其商集即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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.</a:t>
              </a:r>
            </a:p>
            <a:p>
              <a:pPr indent="0" eaLnBrk="1" hangingPunct="1">
                <a:lnSpc>
                  <a:spcPct val="90000"/>
                </a:lnSpc>
                <a:spcBef>
                  <a:spcPts val="1800"/>
                </a:spcBef>
              </a:pP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证明：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由笛卡尔积的定义，知 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indent="0" eaLnBrk="1" hangingPunct="1">
                <a:lnSpc>
                  <a:spcPct val="90000"/>
                </a:lnSpc>
                <a:spcBef>
                  <a:spcPts val="18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           R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= {&lt;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&gt;|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altLang="zh-CN" sz="240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altLang="zh-CN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</a:t>
              </a:r>
              <a:r>
                <a:rPr lang="en-US" altLang="zh-CN" sz="240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altLang="zh-CN" sz="240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sz="24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40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=1</a:t>
              </a: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…</a:t>
              </a: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} =           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altLang="zh-CN" sz="2000" i="1" baseline="-30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,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indent="0" eaLnBrk="1" hangingPunct="1">
                <a:lnSpc>
                  <a:spcPct val="90000"/>
                </a:lnSpc>
                <a:spcBef>
                  <a:spcPts val="1800"/>
                </a:spcBef>
              </a:pPr>
              <a:r>
                <a:rPr lang="zh-CN" alt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自反性：</a:t>
              </a:r>
              <a:endPara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733A7F86-8D66-43B8-A354-4A4286E2F8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0227387"/>
                </p:ext>
              </p:extLst>
            </p:nvPr>
          </p:nvGraphicFramePr>
          <p:xfrm>
            <a:off x="7797789" y="2323105"/>
            <a:ext cx="691200" cy="86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0" r:id="rId3" imgW="342751" imgH="431613" progId="Equation.DSMT4">
                    <p:embed/>
                  </p:oleObj>
                </mc:Choice>
                <mc:Fallback>
                  <p:oleObj r:id="rId3" imgW="342751" imgH="431613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7789" y="2323105"/>
                          <a:ext cx="691200" cy="86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BC5EE982-ED77-40A3-B78D-F186D2422B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4072376"/>
                </p:ext>
              </p:extLst>
            </p:nvPr>
          </p:nvGraphicFramePr>
          <p:xfrm>
            <a:off x="6723549" y="3990712"/>
            <a:ext cx="691200" cy="86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1" r:id="rId5" imgW="342751" imgH="431613" progId="Equation.DSMT4">
                    <p:embed/>
                  </p:oleObj>
                </mc:Choice>
                <mc:Fallback>
                  <p:oleObj r:id="rId5" imgW="342751" imgH="431613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733A7F86-8D66-43B8-A354-4A4286E2F8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3549" y="3990712"/>
                          <a:ext cx="691200" cy="86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80147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85F9C4E6-8DB1-47C4-8FFB-90B5A34E14F0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16</a:t>
            </a:fld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1295400" y="1646238"/>
            <a:ext cx="9601200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666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indent="0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对称性：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 eaLnBrk="1" hangingPunct="1">
              <a:lnSpc>
                <a:spcPct val="90000"/>
              </a:lnSpc>
              <a:spcBef>
                <a:spcPts val="1800"/>
              </a:spcBef>
              <a:buAutoNum type="arabicParenBoth"/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indent="0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传递性：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indent="0" eaLnBrk="1" hangingPunct="1"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indent="0" eaLnBrk="1" hangingPunct="1"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indent="0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∵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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是一个划分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indent="0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 ∃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 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&gt;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</a:p>
          <a:p>
            <a:pPr indent="0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所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R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是一个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等价关系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其商集（即以等价类为元素）即 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5" name="矩形 4"/>
          <p:cNvSpPr/>
          <p:nvPr/>
        </p:nvSpPr>
        <p:spPr>
          <a:xfrm>
            <a:off x="1543667" y="2219007"/>
            <a:ext cx="2952328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175467" y="2219007"/>
            <a:ext cx="2680542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 ∃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692457" y="2219007"/>
            <a:ext cx="2654894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 ∃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sz="24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307576" y="2206029"/>
            <a:ext cx="174438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 &lt;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endParaRPr lang="en-US" altLang="zh-CN" sz="24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783498" y="3405180"/>
            <a:ext cx="4908959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R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574888" y="3405180"/>
            <a:ext cx="438132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∃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∃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14" name="矩形 13"/>
          <p:cNvSpPr/>
          <p:nvPr/>
        </p:nvSpPr>
        <p:spPr>
          <a:xfrm>
            <a:off x="3606434" y="3907032"/>
            <a:ext cx="194957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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∩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589114" y="3900830"/>
            <a:ext cx="1101584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 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A8F5BCF9-5450-4DD4-8D9F-05E04E1D0A36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3 </a:t>
            </a:r>
            <a:r>
              <a:rPr lang="zh-CN" altLang="en-US" dirty="0">
                <a:solidFill>
                  <a:schemeClr val="tx1"/>
                </a:solidFill>
              </a:rPr>
              <a:t>集合的划分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9151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1" grpId="0"/>
      <p:bldP spid="12" grpId="0"/>
      <p:bldP spid="14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F7B59FC3-4EE9-4F87-BC1A-4E54F335919F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17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1360733" y="3436515"/>
            <a:ext cx="5098399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对应于等价关系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 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&lt;2,3&gt;,&lt;3,2&gt;}∪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&lt;1,3&gt;,&lt;3,1&gt;}∪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&lt;1,2&gt;,&lt;2,1&gt;}∪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6510110" y="4509760"/>
            <a:ext cx="4372133" cy="9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于全域关系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于恒等关系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23DA830D-F493-4110-8DAA-5BCB8CD04BF6}"/>
              </a:ext>
            </a:extLst>
          </p:cNvPr>
          <p:cNvGrpSpPr/>
          <p:nvPr/>
        </p:nvGrpSpPr>
        <p:grpSpPr>
          <a:xfrm>
            <a:off x="6524465" y="1630230"/>
            <a:ext cx="4897437" cy="2343150"/>
            <a:chOff x="2141473" y="2179390"/>
            <a:chExt cx="4897437" cy="2343150"/>
          </a:xfrm>
        </p:grpSpPr>
        <p:pic>
          <p:nvPicPr>
            <p:cNvPr id="12294" name="Picture 7" descr="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645" r="8032" b="15636"/>
            <a:stretch>
              <a:fillRect/>
            </a:stretch>
          </p:blipFill>
          <p:spPr bwMode="auto">
            <a:xfrm>
              <a:off x="2141473" y="2179390"/>
              <a:ext cx="4897437" cy="234315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2295" name="矩形 7"/>
            <p:cNvSpPr>
              <a:spLocks noChangeArrowheads="1"/>
            </p:cNvSpPr>
            <p:nvPr/>
          </p:nvSpPr>
          <p:spPr bwMode="auto">
            <a:xfrm>
              <a:off x="2864777" y="4118741"/>
              <a:ext cx="4459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96" name="矩形 8"/>
            <p:cNvSpPr>
              <a:spLocks noChangeArrowheads="1"/>
            </p:cNvSpPr>
            <p:nvPr/>
          </p:nvSpPr>
          <p:spPr bwMode="auto">
            <a:xfrm>
              <a:off x="2810185" y="2986833"/>
              <a:ext cx="4459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97" name="矩形 9"/>
            <p:cNvSpPr>
              <a:spLocks noChangeArrowheads="1"/>
            </p:cNvSpPr>
            <p:nvPr/>
          </p:nvSpPr>
          <p:spPr bwMode="auto">
            <a:xfrm>
              <a:off x="4394510" y="2977308"/>
              <a:ext cx="4459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98" name="矩形 10"/>
            <p:cNvSpPr>
              <a:spLocks noChangeArrowheads="1"/>
            </p:cNvSpPr>
            <p:nvPr/>
          </p:nvSpPr>
          <p:spPr bwMode="auto">
            <a:xfrm>
              <a:off x="5948340" y="2986833"/>
              <a:ext cx="4459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99" name="矩形 11"/>
            <p:cNvSpPr>
              <a:spLocks noChangeArrowheads="1"/>
            </p:cNvSpPr>
            <p:nvPr/>
          </p:nvSpPr>
          <p:spPr bwMode="auto">
            <a:xfrm>
              <a:off x="5650042" y="4126368"/>
              <a:ext cx="4459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1295399" y="1630230"/>
            <a:ext cx="5569425" cy="15511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给出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1,2,3}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所有的等价关系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l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解思路：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先做出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所有划分，然后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划分写出对应的等价关系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41D454FC-76C3-46B9-BAD5-03C42BC72D6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3 </a:t>
            </a:r>
            <a:r>
              <a:rPr lang="zh-CN" altLang="en-US" dirty="0">
                <a:solidFill>
                  <a:schemeClr val="tx1"/>
                </a:solidFill>
              </a:rPr>
              <a:t>集合的划分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176764F1-EEEE-4018-BFC5-79EE3F75141E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18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4067" name="Text Box 3"/>
          <p:cNvSpPr txBox="1">
            <a:spLocks noChangeArrowheads="1"/>
          </p:cNvSpPr>
          <p:nvPr/>
        </p:nvSpPr>
        <p:spPr bwMode="auto">
          <a:xfrm>
            <a:off x="2424114" y="4437064"/>
            <a:ext cx="7724775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endParaRPr lang="en-US" altLang="zh-CN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4068" name="Text Box 4"/>
          <p:cNvSpPr txBox="1">
            <a:spLocks noChangeArrowheads="1"/>
          </p:cNvSpPr>
          <p:nvPr/>
        </p:nvSpPr>
        <p:spPr bwMode="auto">
          <a:xfrm>
            <a:off x="1295400" y="1646238"/>
            <a:ext cx="9601199" cy="4315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2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在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定义二元关系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 </a:t>
            </a:r>
          </a:p>
          <a:p>
            <a:pPr algn="ctr" eaLnBrk="1" hangingPunct="1">
              <a:lnSpc>
                <a:spcPct val="90000"/>
              </a:lnSpc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&gt;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+ 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 + v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algn="l" eaLnBrk="1" hangingPunct="1">
              <a:lnSpc>
                <a:spcPct val="90000"/>
              </a:lnSpc>
              <a:spcBef>
                <a:spcPts val="12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导出的划分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&lt;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&lt;3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3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3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3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4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4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4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4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&gt;}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有序对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划分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/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{&lt;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&gt;}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{&lt;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2,1&gt;}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{&lt;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3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&gt;}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	       {&lt;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3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4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&gt;}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{&lt;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3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4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&gt;}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	       {&lt;3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4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&gt;}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{&lt;4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&gt;}}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9267B376-EAD4-4ED1-B262-B889667A03D4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3 </a:t>
            </a:r>
            <a:r>
              <a:rPr lang="zh-CN" altLang="en-US" dirty="0">
                <a:solidFill>
                  <a:schemeClr val="tx1"/>
                </a:solidFill>
              </a:rPr>
              <a:t>集合的划分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2BF41CF5-D041-443F-A8CF-D2D35155DFB6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19</a:t>
            </a:fld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1295401" y="1646238"/>
            <a:ext cx="9601199" cy="380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序关系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.2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空集合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反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对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传递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，称为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序关系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记作≼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≼ 为偏序关系，如果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∈≼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则记作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≼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读作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于等于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序关系也称为部分序关系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集合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恒等关系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序关系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于等于关系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关系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包含关系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是相应集合上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序关系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序关系可理解为“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部分有序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B46B3EA-CE43-4051-859A-3CFC7873612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4 </a:t>
            </a:r>
            <a:r>
              <a:rPr lang="zh-CN" altLang="en-US" dirty="0">
                <a:solidFill>
                  <a:schemeClr val="tx1"/>
                </a:solidFill>
              </a:rPr>
              <a:t>偏序关系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E6305E3A-1237-4D92-9477-DF0315637E3B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2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24" name="Text Box 3"/>
          <p:cNvSpPr txBox="1">
            <a:spLocks noChangeArrowheads="1"/>
          </p:cNvSpPr>
          <p:nvPr/>
        </p:nvSpPr>
        <p:spPr bwMode="auto">
          <a:xfrm>
            <a:off x="1295400" y="1628775"/>
            <a:ext cx="9601200" cy="4528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价关系的定义与实例</a:t>
            </a:r>
          </a:p>
          <a:p>
            <a:pPr algn="l" eaLnBrk="1" hangingPunct="1">
              <a:lnSpc>
                <a:spcPct val="11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18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非空集合上的关系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反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称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10000"/>
              </a:lnSpc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传递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价关系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一个等价关系，若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10000"/>
              </a:lnSpc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∈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价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记做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～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 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8}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下定义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关系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10000"/>
              </a:lnSpc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|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 3)}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 3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叫做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等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它们除以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余数相等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algn="l" eaLnBrk="1" hangingPunct="1">
              <a:lnSpc>
                <a:spcPct val="11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不难验证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等价关系，因为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自反性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 3)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对称性：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 3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有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 3)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传递性：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 3)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 3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有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 3)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DEE2BB7-EB15-4D11-BB2E-4CF733CA4C2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1 </a:t>
            </a:r>
            <a:r>
              <a:rPr lang="zh-CN" altLang="en-US" dirty="0">
                <a:solidFill>
                  <a:schemeClr val="tx1"/>
                </a:solidFill>
              </a:rPr>
              <a:t>等价关系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A9F23B76-42C0-4422-BC12-D1A1D7C0B2BB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20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452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关概念</a:t>
            </a:r>
          </a:p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3</a:t>
            </a:r>
            <a:r>
              <a:rPr lang="en-US" altLang="zh-CN" sz="2400" b="1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非空集合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偏序关系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</a:p>
          <a:p>
            <a:pPr algn="ctr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比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≼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≼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algn="l" eaLnBrk="1" hangingPunct="1"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思考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元素可比吗？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4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空集合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反自反和传递的关系，称为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拟序关系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简称为拟序，记作 ≺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algn="l" eaLnBrk="1" hangingPunct="1"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证：如果一个关系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拟序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那么它一定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对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algn="l" eaLnBrk="1" hangingPunct="1"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证证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不是反对称的，则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∃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立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536575" eaLnBrk="1" hangingPunct="1"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传递性，有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与反自反性矛盾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			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证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887869" y="3119238"/>
            <a:ext cx="4801314" cy="4702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>
              <a:lnSpc>
                <a:spcPct val="110000"/>
              </a:lnSpc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除可以与自己可比外，其它不可比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834FB6F5-C6C0-41D4-B270-7F569E48A16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4 </a:t>
            </a:r>
            <a:r>
              <a:rPr lang="zh-CN" altLang="en-US" dirty="0">
                <a:solidFill>
                  <a:schemeClr val="tx1"/>
                </a:solidFill>
              </a:rPr>
              <a:t>偏序关系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3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3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3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A9F23B76-42C0-4422-BC12-D1A1D7C0B2BB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21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199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关概念（续）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论：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）对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上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偏序关系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R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上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拟序关系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对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上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拟序关系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T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⋃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上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偏序关系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）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下述四种情况发生其一且仅发生其一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≺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≺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是可比的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在不可比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情况，则这个偏序在集合中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部分序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但如果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何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个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素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间都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在序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系，则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序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95EBC7CE-69C4-4267-9901-933615777DF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4 </a:t>
            </a:r>
            <a:r>
              <a:rPr lang="zh-CN" altLang="en-US" dirty="0">
                <a:solidFill>
                  <a:schemeClr val="tx1"/>
                </a:solidFill>
              </a:rPr>
              <a:t>偏序关系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5972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3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3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3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A9F23B76-42C0-4422-BC12-D1A1D7C0B2BB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22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1295401" y="1646238"/>
            <a:ext cx="9601199" cy="380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关概念（续）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.25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非空集合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偏序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可比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序关系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简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序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或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序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集上的小于或等于关系是全序关系？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反？     反对称？      传递？       可比？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2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关系是正整数集合上的全序关系？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自反？     反对称？      传递？       可比？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2209" y="3831500"/>
            <a:ext cx="346275" cy="342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3519" y="3831500"/>
            <a:ext cx="346275" cy="342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8073" y="3831500"/>
            <a:ext cx="346275" cy="342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2627" y="3831500"/>
            <a:ext cx="346275" cy="342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2208" y="4978423"/>
            <a:ext cx="346275" cy="342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3519" y="4978423"/>
            <a:ext cx="346275" cy="342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1692" y="4978423"/>
            <a:ext cx="346275" cy="342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1799" y="4974266"/>
            <a:ext cx="347102" cy="342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2626" y="3310252"/>
            <a:ext cx="346275" cy="342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1799" y="4426892"/>
            <a:ext cx="347102" cy="342000"/>
          </a:xfrm>
          <a:prstGeom prst="rect">
            <a:avLst/>
          </a:prstGeom>
        </p:spPr>
      </p:pic>
      <p:sp>
        <p:nvSpPr>
          <p:cNvPr id="17" name="Rectangle 2">
            <a:extLst>
              <a:ext uri="{FF2B5EF4-FFF2-40B4-BE49-F238E27FC236}">
                <a16:creationId xmlns:a16="http://schemas.microsoft.com/office/drawing/2014/main" id="{1592D34F-950E-46A2-9F35-84810D8F1EE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4 </a:t>
            </a:r>
            <a:r>
              <a:rPr lang="zh-CN" altLang="en-US" dirty="0">
                <a:solidFill>
                  <a:schemeClr val="tx1"/>
                </a:solidFill>
              </a:rPr>
              <a:t>偏序关系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5343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A9F23B76-42C0-4422-BC12-D1A1D7C0B2BB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23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380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关概念（续）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.26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不存在 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得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≺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≺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称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覆盖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1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{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4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6}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集合上的整除关系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 2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覆盖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     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覆盖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  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4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覆盖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  2)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}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{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{1}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{2}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{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2}}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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关系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	 {1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覆盖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?          {1, 2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覆盖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{1} ?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	 {2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覆盖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?           {1, 2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覆盖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?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4217" y="3315771"/>
            <a:ext cx="346275" cy="342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7151" y="3315771"/>
            <a:ext cx="346275" cy="342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0641" y="3315771"/>
            <a:ext cx="347102" cy="342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23" y="4398216"/>
            <a:ext cx="346275" cy="342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989" y="4398216"/>
            <a:ext cx="346275" cy="342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3576" y="4985304"/>
            <a:ext cx="346275" cy="342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989" y="4985304"/>
            <a:ext cx="347102" cy="342000"/>
          </a:xfrm>
          <a:prstGeom prst="rect">
            <a:avLst/>
          </a:prstGeom>
        </p:spPr>
      </p:pic>
      <p:sp>
        <p:nvSpPr>
          <p:cNvPr id="13" name="Rectangle 2">
            <a:extLst>
              <a:ext uri="{FF2B5EF4-FFF2-40B4-BE49-F238E27FC236}">
                <a16:creationId xmlns:a16="http://schemas.microsoft.com/office/drawing/2014/main" id="{2316A476-252D-4574-AB05-95099080B4EE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4 </a:t>
            </a:r>
            <a:r>
              <a:rPr lang="zh-CN" altLang="en-US" dirty="0">
                <a:solidFill>
                  <a:schemeClr val="tx1"/>
                </a:solidFill>
              </a:rPr>
              <a:t>偏序关系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1091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46E4A07F-4911-4226-B9D8-B4AB1E930331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24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388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4622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5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序集与哈斯图</a:t>
            </a:r>
          </a:p>
          <a:p>
            <a:pPr algn="l" eaLnBrk="1" hangingPunct="1">
              <a:lnSpc>
                <a:spcPct val="90000"/>
              </a:lnSpc>
              <a:spcBef>
                <a:spcPts val="15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.27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集合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偏序关系 ≼ 一起叫做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序集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记作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≼&gt; .</a:t>
            </a:r>
          </a:p>
          <a:p>
            <a:pPr algn="l" eaLnBrk="1" hangingPunct="1">
              <a:lnSpc>
                <a:spcPct val="90000"/>
              </a:lnSpc>
              <a:spcBef>
                <a:spcPts val="15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数集和数的小于等于关系构成偏序集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Z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≤ &gt;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5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幂集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包含关系构成偏序集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. </a:t>
            </a:r>
          </a:p>
          <a:p>
            <a:pPr algn="l" eaLnBrk="1" hangingPunct="1">
              <a:lnSpc>
                <a:spcPct val="90000"/>
              </a:lnSpc>
              <a:spcBef>
                <a:spcPts val="15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哈斯图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偏序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反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对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传递性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简化的关系图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5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个结点上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环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（自反性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省略环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 algn="l" eaLnBrk="1" hangingPunct="1">
              <a:lnSpc>
                <a:spcPct val="90000"/>
              </a:lnSpc>
              <a:spcBef>
                <a:spcPts val="15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点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置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高低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序对的前后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5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置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低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元素的顺序在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前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（反对称性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省略边的箭头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 eaLnBrk="1" hangingPunct="1">
              <a:lnSpc>
                <a:spcPct val="90000"/>
              </a:lnSpc>
              <a:spcBef>
                <a:spcPts val="15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具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覆盖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系的两个结点之间连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传递性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省略非覆盖边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D8D7C2AC-16CA-4885-8808-0A63F11A969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5 </a:t>
            </a:r>
            <a:r>
              <a:rPr lang="zh-CN" altLang="en-US" dirty="0">
                <a:solidFill>
                  <a:schemeClr val="tx1"/>
                </a:solidFill>
              </a:rPr>
              <a:t>偏序集与哈斯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3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3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93C27F0F-D11B-4D49-8B2E-BBDBD0A1CDE4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25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1295399" y="1661656"/>
            <a:ext cx="9601199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哈斯图实例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{ 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4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5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6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7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8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9 }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)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哈斯图表现了偏序集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层结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7413" name="Picture 5" descr="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1012" y="2559898"/>
            <a:ext cx="6149975" cy="3529013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1AF6C1B6-DDC8-4F36-B48F-D7825B2405E4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5 </a:t>
            </a:r>
            <a:r>
              <a:rPr lang="zh-CN" altLang="en-US" dirty="0">
                <a:solidFill>
                  <a:schemeClr val="tx1"/>
                </a:solidFill>
              </a:rPr>
              <a:t>偏序集与哈斯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F185C927-6E2D-40BF-9E3A-E8B099F1FE73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26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35" name="Text Box 2"/>
          <p:cNvSpPr txBox="1">
            <a:spLocks noChangeArrowheads="1"/>
          </p:cNvSpPr>
          <p:nvPr/>
        </p:nvSpPr>
        <p:spPr bwMode="auto">
          <a:xfrm>
            <a:off x="1295400" y="1646238"/>
            <a:ext cx="338455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哈斯图实例（续）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偏序集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哈斯图如右图所示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试求出集合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关系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表达式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 </a:t>
            </a:r>
          </a:p>
        </p:txBody>
      </p:sp>
      <p:sp>
        <p:nvSpPr>
          <p:cNvPr id="349189" name="Rectangle 5"/>
          <p:cNvSpPr>
            <a:spLocks noChangeArrowheads="1"/>
          </p:cNvSpPr>
          <p:nvPr/>
        </p:nvSpPr>
        <p:spPr bwMode="auto">
          <a:xfrm>
            <a:off x="1295400" y="4629150"/>
            <a:ext cx="9601200" cy="9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{&lt;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 err="1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 err="1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}∪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</a:p>
        </p:txBody>
      </p:sp>
      <p:pic>
        <p:nvPicPr>
          <p:cNvPr id="18438" name="Picture 6" descr="7-8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685" b="21029"/>
          <a:stretch/>
        </p:blipFill>
        <p:spPr bwMode="auto">
          <a:xfrm>
            <a:off x="5790525" y="1805747"/>
            <a:ext cx="2530515" cy="2823403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FB5F2802-83C5-4797-9D42-255C23EE61DF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5 </a:t>
            </a:r>
            <a:r>
              <a:rPr lang="zh-CN" altLang="en-US" dirty="0">
                <a:solidFill>
                  <a:schemeClr val="tx1"/>
                </a:solidFill>
              </a:rPr>
              <a:t>偏序集与哈斯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FA3E1931-F5FE-47F4-A6A4-8A54E067E545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27</a:t>
            </a:fld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60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601199" cy="4699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序集的特定元素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.28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≼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偏序集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1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≼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立，则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小元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2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≼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立，则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大元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3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≼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立，则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极小元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4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≼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立，则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极大元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判断口诀：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大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比所有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元素都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      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极大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：没有比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元素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b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403790F1-F050-4653-B61D-61D0311FF51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5 </a:t>
            </a:r>
            <a:r>
              <a:rPr lang="zh-CN" altLang="en-US" dirty="0">
                <a:solidFill>
                  <a:schemeClr val="tx1"/>
                </a:solidFill>
              </a:rPr>
              <a:t>偏序集与哈斯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FA3E1931-F5FE-47F4-A6A4-8A54E067E545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28</a:t>
            </a:fld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60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601199" cy="4930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序集的特定元素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续）</a:t>
            </a:r>
            <a:endParaRPr lang="zh-CN" altLang="en-US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性质：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1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有穷集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极小元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极大元必存在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可能存在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多个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2)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小元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大元不一定存在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如果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在一定唯一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3)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小元一定是极小元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大元一定是极大元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反之不然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4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孤立结点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既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极小元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也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极大元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右例中的子集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{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小元：          最大元：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极小元：            极大元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矩形 1"/>
          <p:cNvSpPr/>
          <p:nvPr/>
        </p:nvSpPr>
        <p:spPr>
          <a:xfrm>
            <a:off x="6388771" y="5500333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447714" y="5500333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512901" y="550485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415582" y="5500333"/>
            <a:ext cx="646331" cy="461665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9pPr>
          </a:lstStyle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, 6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403790F1-F050-4653-B61D-61D0311FF51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5 </a:t>
            </a:r>
            <a:r>
              <a:rPr lang="zh-CN" altLang="en-US" dirty="0">
                <a:solidFill>
                  <a:schemeClr val="tx1"/>
                </a:solidFill>
              </a:rPr>
              <a:t>偏序集与哈斯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pic>
        <p:nvPicPr>
          <p:cNvPr id="11" name="Picture 5" descr="4">
            <a:extLst>
              <a:ext uri="{FF2B5EF4-FFF2-40B4-BE49-F238E27FC236}">
                <a16:creationId xmlns:a16="http://schemas.microsoft.com/office/drawing/2014/main" id="{844EAA76-BBFB-48A3-8D84-5F0602948FE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369" b="11525"/>
          <a:stretch/>
        </p:blipFill>
        <p:spPr bwMode="auto">
          <a:xfrm>
            <a:off x="8860783" y="3389812"/>
            <a:ext cx="2314297" cy="31223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87688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99047F23-2BCF-40F9-831F-6BF9AA0AB013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29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1295400" y="1646238"/>
            <a:ext cx="9601200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序集的特定元素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.29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≼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偏序集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若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≼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立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若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≼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立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令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上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称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最小元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最小上界或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确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令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下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称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最大元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最大下界或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确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界和下界的判断口诀与最大元和最小元相同，但需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意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取值范围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FCDBB63A-2BC6-4E51-9115-8EED59A8195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5 </a:t>
            </a:r>
            <a:r>
              <a:rPr lang="zh-CN" altLang="en-US" dirty="0">
                <a:solidFill>
                  <a:schemeClr val="tx1"/>
                </a:solidFill>
              </a:rPr>
              <a:t>偏序集与哈斯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C13ECAE0-0EEA-48CA-AC01-52709229282C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3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979738" y="1851026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endParaRPr lang="zh-CN" altLang="en-US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690813" y="1778001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endParaRPr lang="zh-CN" altLang="en-US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1295400" y="1773238"/>
            <a:ext cx="9601199" cy="1551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价关系的关系图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8}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 &lt;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|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 3) }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图如下：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7274" y="3533569"/>
            <a:ext cx="7917452" cy="2225553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A4FD0528-599E-4E45-98A7-E1E3A8CE1AEF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1 </a:t>
            </a:r>
            <a:r>
              <a:rPr lang="zh-CN" altLang="en-US" dirty="0">
                <a:solidFill>
                  <a:schemeClr val="tx1"/>
                </a:solidFill>
              </a:rPr>
              <a:t>等价关系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99047F23-2BCF-40F9-831F-6BF9AA0AB013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30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1295400" y="1646238"/>
            <a:ext cx="9601200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序集的特定元素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右例中的子集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{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界：         下界：        上确界：       下确界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性质：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界、上界、下确界、上确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一定存在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界、上界如果存在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一定唯一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确界、上确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存在，则唯一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集合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小（大）元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就是它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（上）确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反之不对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" name="矩形 5"/>
          <p:cNvSpPr/>
          <p:nvPr/>
        </p:nvSpPr>
        <p:spPr>
          <a:xfrm>
            <a:off x="2190855" y="2727949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536336" y="2727949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9pPr>
          </a:lstStyle>
          <a:p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773698" y="2727949"/>
            <a:ext cx="646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330187" y="2727949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9pPr>
          </a:lstStyle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FCDBB63A-2BC6-4E51-9115-8EED59A8195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5 </a:t>
            </a:r>
            <a:r>
              <a:rPr lang="zh-CN" altLang="en-US" dirty="0">
                <a:solidFill>
                  <a:schemeClr val="tx1"/>
                </a:solidFill>
              </a:rPr>
              <a:t>偏序集与哈斯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pic>
        <p:nvPicPr>
          <p:cNvPr id="10" name="Picture 5" descr="4">
            <a:extLst>
              <a:ext uri="{FF2B5EF4-FFF2-40B4-BE49-F238E27FC236}">
                <a16:creationId xmlns:a16="http://schemas.microsoft.com/office/drawing/2014/main" id="{BE8FCC28-5B3E-48D4-8C4B-48D9165CC34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369" b="11525"/>
          <a:stretch/>
        </p:blipFill>
        <p:spPr bwMode="auto">
          <a:xfrm>
            <a:off x="8582303" y="891585"/>
            <a:ext cx="2314297" cy="31223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82141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C655CC5C-662B-4460-A123-99775CAE762E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31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508" name="Text Box 3"/>
          <p:cNvSpPr txBox="1">
            <a:spLocks noChangeArrowheads="1"/>
          </p:cNvSpPr>
          <p:nvPr/>
        </p:nvSpPr>
        <p:spPr bwMode="auto">
          <a:xfrm>
            <a:off x="1295400" y="1640603"/>
            <a:ext cx="9601200" cy="9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偏序集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≼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下图所示，求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极小元、最小元、极大元、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大元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下界、上界、下确界、上确界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352260" name="Text Box 4"/>
          <p:cNvSpPr txBox="1">
            <a:spLocks noChangeArrowheads="1"/>
          </p:cNvSpPr>
          <p:nvPr/>
        </p:nvSpPr>
        <p:spPr bwMode="auto">
          <a:xfrm>
            <a:off x="1289223" y="2712817"/>
            <a:ext cx="2889611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endParaRPr lang="en-US" altLang="zh-CN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小元：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大元：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小元：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元：</a:t>
            </a:r>
            <a:endParaRPr lang="en-US" altLang="zh-CN" sz="2400" i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455599" y="3176366"/>
            <a:ext cx="1234633" cy="4977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endParaRPr lang="zh-CN" altLang="en-US" sz="24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55599" y="3748533"/>
            <a:ext cx="878767" cy="4977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endParaRPr lang="zh-CN" altLang="en-US" sz="24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459139" y="4320700"/>
            <a:ext cx="494046" cy="4931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>
              <a:lnSpc>
                <a:spcPct val="12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</a:t>
            </a:r>
          </a:p>
        </p:txBody>
      </p:sp>
      <p:sp>
        <p:nvSpPr>
          <p:cNvPr id="11" name="矩形 10"/>
          <p:cNvSpPr/>
          <p:nvPr/>
        </p:nvSpPr>
        <p:spPr>
          <a:xfrm>
            <a:off x="2433254" y="4855586"/>
            <a:ext cx="494046" cy="4931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>
              <a:lnSpc>
                <a:spcPct val="12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7876359" y="2797543"/>
            <a:ext cx="2889611" cy="3076575"/>
            <a:chOff x="5508624" y="2997200"/>
            <a:chExt cx="2889611" cy="3076575"/>
          </a:xfrm>
          <a:noFill/>
        </p:grpSpPr>
        <p:pic>
          <p:nvPicPr>
            <p:cNvPr id="21510" name="Picture 6" descr="7-8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t="9290" r="35011" b="16397"/>
            <a:stretch/>
          </p:blipFill>
          <p:spPr bwMode="auto">
            <a:xfrm>
              <a:off x="5508624" y="2997200"/>
              <a:ext cx="2889611" cy="3076575"/>
            </a:xfrm>
            <a:prstGeom prst="rect">
              <a:avLst/>
            </a:prstGeom>
            <a:grpFill/>
            <a:ln>
              <a:noFill/>
            </a:ln>
          </p:spPr>
        </p:pic>
        <p:sp>
          <p:nvSpPr>
            <p:cNvPr id="9" name="椭圆 8"/>
            <p:cNvSpPr/>
            <p:nvPr/>
          </p:nvSpPr>
          <p:spPr bwMode="auto">
            <a:xfrm>
              <a:off x="6252957" y="3927145"/>
              <a:ext cx="277211" cy="519351"/>
            </a:xfrm>
            <a:prstGeom prst="ellipse">
              <a:avLst/>
            </a:prstGeom>
            <a:grpFill/>
            <a:ln w="63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椭圆 16"/>
            <p:cNvSpPr/>
            <p:nvPr/>
          </p:nvSpPr>
          <p:spPr bwMode="auto">
            <a:xfrm>
              <a:off x="7179357" y="5023301"/>
              <a:ext cx="277211" cy="519351"/>
            </a:xfrm>
            <a:prstGeom prst="ellipse">
              <a:avLst/>
            </a:prstGeom>
            <a:grpFill/>
            <a:ln w="63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椭圆 17"/>
            <p:cNvSpPr/>
            <p:nvPr/>
          </p:nvSpPr>
          <p:spPr bwMode="auto">
            <a:xfrm>
              <a:off x="6250771" y="5042621"/>
              <a:ext cx="277211" cy="519351"/>
            </a:xfrm>
            <a:prstGeom prst="ellipse">
              <a:avLst/>
            </a:prstGeom>
            <a:grpFill/>
            <a:ln w="63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2" name="Rectangle 2">
            <a:extLst>
              <a:ext uri="{FF2B5EF4-FFF2-40B4-BE49-F238E27FC236}">
                <a16:creationId xmlns:a16="http://schemas.microsoft.com/office/drawing/2014/main" id="{3B2E64C1-0D95-4F91-A7A4-2DF6B0D8E996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5 </a:t>
            </a:r>
            <a:r>
              <a:rPr lang="zh-CN" altLang="en-US" dirty="0">
                <a:solidFill>
                  <a:schemeClr val="tx1"/>
                </a:solidFill>
              </a:rPr>
              <a:t>偏序集与哈斯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371811" y="4853727"/>
            <a:ext cx="415498" cy="496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>
              <a:lnSpc>
                <a:spcPct val="12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矩形 4"/>
          <p:cNvSpPr/>
          <p:nvPr/>
        </p:nvSpPr>
        <p:spPr>
          <a:xfrm>
            <a:off x="6067209" y="4352183"/>
            <a:ext cx="5741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383279" y="3740184"/>
            <a:ext cx="494046" cy="493148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9pPr>
          </a:lstStyle>
          <a:p>
            <a:pPr lvl="0" algn="l">
              <a:lnSpc>
                <a:spcPct val="12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</a:t>
            </a:r>
          </a:p>
        </p:txBody>
      </p:sp>
      <p:sp>
        <p:nvSpPr>
          <p:cNvPr id="12" name="矩形 11"/>
          <p:cNvSpPr/>
          <p:nvPr/>
        </p:nvSpPr>
        <p:spPr>
          <a:xfrm>
            <a:off x="6085514" y="3180983"/>
            <a:ext cx="494046" cy="4931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>
              <a:lnSpc>
                <a:spcPct val="12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</a:t>
            </a:r>
          </a:p>
        </p:txBody>
      </p:sp>
      <p:sp>
        <p:nvSpPr>
          <p:cNvPr id="23" name="Text Box 4">
            <a:extLst>
              <a:ext uri="{FF2B5EF4-FFF2-40B4-BE49-F238E27FC236}">
                <a16:creationId xmlns:a16="http://schemas.microsoft.com/office/drawing/2014/main" id="{9DDA5B95-FF43-4C79-9E1C-3438C2D06C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3321" y="2712817"/>
            <a:ext cx="403225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下界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下确界：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上界：       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上确界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1" grpId="0"/>
      <p:bldP spid="8" grpId="0"/>
      <p:bldP spid="5" grpId="0"/>
      <p:bldP spid="13" grpId="0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73D5357F-507E-4DED-89B1-1FE56BD7EC6F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32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471988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偏序集的特殊子集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2400" b="1" dirty="0"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cs typeface="Times New Roman" panose="02020603050405020304" pitchFamily="18" charset="0"/>
              </a:rPr>
              <a:t>4.3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≼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偏序集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	1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是可比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，则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一条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B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元素个数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链的长度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	2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是不可比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，则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条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元素个数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链的长度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BCCC0B3B-A807-4FC4-925D-74476C261ACE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5 </a:t>
            </a:r>
            <a:r>
              <a:rPr lang="zh-CN" altLang="en-US" dirty="0">
                <a:solidFill>
                  <a:schemeClr val="tx1"/>
                </a:solidFill>
              </a:rPr>
              <a:t>偏序集与哈斯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8849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73D5357F-507E-4DED-89B1-1FE56BD7EC6F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33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471988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偏序集的特殊子集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偏序集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{1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}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{1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}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长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链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{1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}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长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链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}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长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反链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对于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元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2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它的长度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既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链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：偏序集中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达了链中元素存在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全序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系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反映了其中元素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没有任何序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关系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BCCC0B3B-A807-4FC4-925D-74476C261ACE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5 </a:t>
            </a:r>
            <a:r>
              <a:rPr lang="zh-CN" altLang="en-US" dirty="0">
                <a:solidFill>
                  <a:schemeClr val="tx1"/>
                </a:solidFill>
              </a:rPr>
              <a:t>偏序集与哈斯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pic>
        <p:nvPicPr>
          <p:cNvPr id="7" name="Picture 5" descr="4">
            <a:extLst>
              <a:ext uri="{FF2B5EF4-FFF2-40B4-BE49-F238E27FC236}">
                <a16:creationId xmlns:a16="http://schemas.microsoft.com/office/drawing/2014/main" id="{F32D68BA-A949-4C98-9A38-9D51C1CC235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369" b="11525"/>
          <a:stretch/>
        </p:blipFill>
        <p:spPr bwMode="auto">
          <a:xfrm>
            <a:off x="8856626" y="891585"/>
            <a:ext cx="2314297" cy="312230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E47D1F00-C5B3-4708-9AB0-CEDF99F5C387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34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57" name="Text Box 4"/>
          <p:cNvSpPr txBox="1">
            <a:spLocks noChangeArrowheads="1"/>
          </p:cNvSpPr>
          <p:nvPr/>
        </p:nvSpPr>
        <p:spPr bwMode="auto">
          <a:xfrm>
            <a:off x="1295400" y="1646238"/>
            <a:ext cx="9601200" cy="380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解为反链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kumimoji="1"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.9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≼&gt;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偏序集，如果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最长的链长度为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该偏序集可以分解为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相交的反链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此为偏序集的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解定理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种分解是所有分解方法中反链个数</a:t>
            </a: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少的一种分解方法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为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可能分解成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反链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证法：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如只有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反链，则最长链的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元素中必有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元素被分到同一个反链，这与反链的定义矛盾。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DD431DF8-8D85-4846-8116-19E11CFF86E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5 </a:t>
            </a:r>
            <a:r>
              <a:rPr lang="zh-CN" altLang="en-US" dirty="0">
                <a:solidFill>
                  <a:schemeClr val="tx1"/>
                </a:solidFill>
              </a:rPr>
              <a:t>偏序集与哈斯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E47D1F00-C5B3-4708-9AB0-CEDF99F5C387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35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7"/>
            <a:ext cx="4800600" cy="4532493"/>
          </a:xfrm>
          <a:ln w="19050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10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解为反链（续）</a:t>
            </a:r>
          </a:p>
          <a:p>
            <a:pPr eaLnBrk="1" hangingPunct="1">
              <a:spcBef>
                <a:spcPts val="1000"/>
              </a:spcBef>
              <a:buFontTx/>
              <a:buNone/>
            </a:pPr>
            <a:r>
              <a:rPr lang="zh-CN" altLang="en-US" sz="2400" b="1" dirty="0">
                <a:cs typeface="Times New Roman" panose="02020603050405020304" pitchFamily="18" charset="0"/>
              </a:rPr>
              <a:t>算法</a:t>
            </a:r>
            <a:r>
              <a:rPr lang="en-US" altLang="zh-CN" sz="2400" b="1" dirty="0">
                <a:cs typeface="Times New Roman" panose="02020603050405020304" pitchFamily="18" charset="0"/>
              </a:rPr>
              <a:t>4.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偏序集反链分解算法</a:t>
            </a:r>
          </a:p>
          <a:p>
            <a:pPr eaLnBrk="1" hangingPunct="1">
              <a:spcBef>
                <a:spcPts val="10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：偏序集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0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出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反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</a:p>
          <a:p>
            <a:pPr eaLnBrk="1" hangingPunct="1">
              <a:spcBef>
                <a:spcPts val="10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eaLnBrk="1" hangingPunct="1">
              <a:spcBef>
                <a:spcPts val="10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极大元的集合</a:t>
            </a:r>
          </a:p>
          <a:p>
            <a:pPr eaLnBrk="1" hangingPunct="1">
              <a:spcBef>
                <a:spcPts val="10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0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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0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  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</a:t>
            </a:r>
          </a:p>
          <a:p>
            <a:pPr eaLnBrk="1" hangingPunct="1">
              <a:spcBef>
                <a:spcPts val="10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   转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7" name="Text Box 4"/>
          <p:cNvSpPr txBox="1">
            <a:spLocks noChangeArrowheads="1"/>
          </p:cNvSpPr>
          <p:nvPr/>
        </p:nvSpPr>
        <p:spPr bwMode="auto">
          <a:xfrm>
            <a:off x="6897188" y="1646236"/>
            <a:ext cx="4167053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一个偏序集或子偏序集中，</a:t>
            </a:r>
            <a:endParaRPr kumimoji="1"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能将任务按照不相交的链</a:t>
            </a:r>
            <a:endParaRPr kumimoji="1"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行分解，则这些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相交的链</a:t>
            </a:r>
            <a:endParaRPr kumimoji="1" lang="en-US" altLang="zh-CN" sz="240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以在一定程度上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并行执行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kumimoji="1"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将偏序集分解成不相交的</a:t>
            </a:r>
            <a:endParaRPr kumimoji="1"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链，则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长的反链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度代表</a:t>
            </a:r>
            <a:endParaRPr kumimoji="1"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在某个时间区间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大可并行</a:t>
            </a:r>
            <a:endParaRPr kumimoji="1" lang="en-US" altLang="zh-CN" sz="240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执行的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任务数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0A44F1D-F86D-4F88-B60D-6E65364849E8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5 </a:t>
            </a:r>
            <a:r>
              <a:rPr lang="zh-CN" altLang="en-US" dirty="0">
                <a:solidFill>
                  <a:schemeClr val="tx1"/>
                </a:solidFill>
              </a:rPr>
              <a:t>偏序集与哈斯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0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7"/>
            <a:ext cx="5627915" cy="4643441"/>
          </a:xfrm>
          <a:noFill/>
          <a:ln w="19050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10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拓扑排序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000"/>
              </a:spcBef>
              <a:buFontTx/>
              <a:buNone/>
            </a:pPr>
            <a:r>
              <a:rPr lang="zh-CN" altLang="en-US" sz="2400" b="1" dirty="0">
                <a:cs typeface="Times New Roman" panose="02020603050405020304" pitchFamily="18" charset="0"/>
              </a:rPr>
              <a:t>算法</a:t>
            </a:r>
            <a:r>
              <a:rPr lang="en-US" altLang="zh-CN" sz="2400" b="1" dirty="0">
                <a:cs typeface="Times New Roman" panose="02020603050405020304" pitchFamily="18" charset="0"/>
              </a:rPr>
              <a:t>4.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拓扑排序</a:t>
            </a:r>
          </a:p>
          <a:p>
            <a:pPr eaLnBrk="1" hangingPunct="1">
              <a:spcBef>
                <a:spcPts val="10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：偏序集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0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出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元素的排序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0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eaLnBrk="1" hangingPunct="1">
              <a:spcBef>
                <a:spcPts val="10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选择一个极小元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为最小元</a:t>
            </a:r>
          </a:p>
          <a:p>
            <a:pPr eaLnBrk="1" hangingPunct="1">
              <a:spcBef>
                <a:spcPts val="10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eaLnBrk="1" hangingPunct="1">
              <a:spcBef>
                <a:spcPts val="10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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0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   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</a:t>
            </a:r>
          </a:p>
          <a:p>
            <a:pPr eaLnBrk="1" hangingPunct="1">
              <a:spcBef>
                <a:spcPts val="10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    转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7567749" y="1646238"/>
            <a:ext cx="3328851" cy="380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只有一台处理器，</a:t>
            </a:r>
            <a:endParaRPr kumimoji="1"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有限个任务的调度中</a:t>
            </a:r>
            <a:endParaRPr kumimoji="1"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需按偏序要求对所有任</a:t>
            </a:r>
            <a:endParaRPr kumimoji="1"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务安排一个执行顺序，</a:t>
            </a:r>
            <a:endParaRPr kumimoji="1"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把原来的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偏序集扩张</a:t>
            </a:r>
            <a:endParaRPr kumimoji="1" lang="en-US" altLang="zh-CN" sz="240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一个全序集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称为拓</a:t>
            </a:r>
            <a:endParaRPr kumimoji="1"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扑排序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endParaRPr kumimoji="1"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270E40A5-19CF-483D-8DFB-1EF7BE7CF7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23E499F0-1112-4530-B27E-563EF7167A92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36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F2B1BF52-7033-4BCC-A060-39F25CD94A2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5 </a:t>
            </a:r>
            <a:r>
              <a:rPr lang="zh-CN" altLang="en-US" dirty="0">
                <a:solidFill>
                  <a:schemeClr val="tx1"/>
                </a:solidFill>
              </a:rPr>
              <a:t>偏序集与哈斯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23E499F0-1112-4530-B27E-563EF7167A92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37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5604" name="Picture 4" descr="4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88" r="1755"/>
          <a:stretch>
            <a:fillRect/>
          </a:stretch>
        </p:blipFill>
        <p:spPr>
          <a:xfrm>
            <a:off x="7240837" y="1646238"/>
            <a:ext cx="2510926" cy="4484641"/>
          </a:xfrm>
          <a:noFill/>
        </p:spPr>
      </p:pic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1295400" y="1643811"/>
            <a:ext cx="4800600" cy="4622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偏序约束的任务集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algn="l" eaLnBrk="1" hangingPunct="1"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序集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≼&gt;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哈斯图如图</a:t>
            </a:r>
          </a:p>
          <a:p>
            <a:pPr algn="l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algn="l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</a:p>
          <a:p>
            <a:pPr algn="l" eaLnBrk="1" hangingPunct="1"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行的拓扑排序有多个，如：</a:t>
            </a:r>
          </a:p>
          <a:p>
            <a:pPr algn="l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1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algn="l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algn="l" eaLnBrk="1" hangingPunct="1">
              <a:lnSpc>
                <a:spcPct val="90000"/>
              </a:lnSpc>
              <a:spcBef>
                <a:spcPts val="14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algn="l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S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7DED6C8C-3044-40AC-B910-9FE3DD0A5FC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5 </a:t>
            </a:r>
            <a:r>
              <a:rPr lang="zh-CN" altLang="en-US" dirty="0">
                <a:solidFill>
                  <a:schemeClr val="tx1"/>
                </a:solidFill>
              </a:rPr>
              <a:t>偏序集与哈斯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C13ECAE0-0EEA-48CA-AC01-52709229282C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4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979738" y="1851026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endParaRPr lang="zh-CN" altLang="en-US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690813" y="1778001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endParaRPr lang="zh-CN" altLang="en-US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1295400" y="1666674"/>
            <a:ext cx="9601200" cy="324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：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关系图的特点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① 不连通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② 在每个连通分支中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全图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关系矩阵的特点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修改排列顺序后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角块矩阵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角块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1”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6935800" y="3352310"/>
                <a:ext cx="4123244" cy="27045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eqArr>
                                <m:eqArrPr>
                                  <m:ctrlP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3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</m:m>
                                  <m: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</m:t>
                                  </m:r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3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  <m: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</m:t>
                                  </m:r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3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  <m: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</m:t>
                                  </m:r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3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</m:m>
                                  <m: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</m:t>
                                  </m:r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eqAr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     </m:t>
                              </m:r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5800" y="3352310"/>
                <a:ext cx="4123244" cy="27045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7278016" y="2992269"/>
            <a:ext cx="3616375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2400" spc="2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   4    7    2    5    8    3    6</a:t>
            </a:r>
            <a:endParaRPr lang="zh-CN" altLang="en-US" sz="2400" spc="2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649236" y="3375008"/>
            <a:ext cx="153888" cy="268894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lnSpc>
                <a:spcPct val="91000"/>
              </a:lnSpc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  <a:p>
            <a:pPr>
              <a:lnSpc>
                <a:spcPct val="91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</a:p>
          <a:p>
            <a:pPr>
              <a:lnSpc>
                <a:spcPct val="91000"/>
              </a:lnSpc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</a:p>
          <a:p>
            <a:pPr>
              <a:lnSpc>
                <a:spcPct val="91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  <a:p>
            <a:pPr>
              <a:lnSpc>
                <a:spcPct val="91000"/>
              </a:lnSpc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</a:p>
          <a:p>
            <a:pPr>
              <a:lnSpc>
                <a:spcPct val="91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</a:p>
          <a:p>
            <a:pPr>
              <a:lnSpc>
                <a:spcPct val="91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  <a:p>
            <a:pPr>
              <a:lnSpc>
                <a:spcPct val="91000"/>
              </a:lnSpc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7183937" y="3331874"/>
            <a:ext cx="1296145" cy="1077218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8561971" y="4348225"/>
            <a:ext cx="1296145" cy="1077218"/>
          </a:xfrm>
          <a:prstGeom prst="rect">
            <a:avLst/>
          </a:prstGeom>
          <a:noFill/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10060491" y="5396374"/>
            <a:ext cx="755105" cy="646331"/>
          </a:xfrm>
          <a:prstGeom prst="rect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9pPr>
          </a:lstStyle>
          <a:p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68" y="1156674"/>
            <a:ext cx="5256584" cy="1477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2">
            <a:extLst>
              <a:ext uri="{FF2B5EF4-FFF2-40B4-BE49-F238E27FC236}">
                <a16:creationId xmlns:a16="http://schemas.microsoft.com/office/drawing/2014/main" id="{AC394481-9B72-4051-BFD8-B4A436D0ED6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1 </a:t>
            </a:r>
            <a:r>
              <a:rPr lang="zh-CN" altLang="en-US" dirty="0">
                <a:solidFill>
                  <a:schemeClr val="tx1"/>
                </a:solidFill>
              </a:rPr>
              <a:t>等价关系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0304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  <p:bldP spid="14" grpId="0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3DC546EA-A7F1-4B7F-8DB8-E273A64B088E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5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价类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19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非空集合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价关系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令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Ry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价类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简称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等价类，简记为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.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 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8 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模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价关系的等价类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1] = [4] = [7] = {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}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[2] = [5] = [8] = {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}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[3] = [6] = {3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}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DBCC8A4-900B-4398-8738-CBB16ADC646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2 </a:t>
            </a:r>
            <a:r>
              <a:rPr lang="zh-CN" altLang="en-US" dirty="0">
                <a:solidFill>
                  <a:schemeClr val="tx1"/>
                </a:solidFill>
              </a:rPr>
              <a:t>等价类与商集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4AA87742-9294-4F5A-B878-2C5240BF4156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6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E4D4E43-CDA9-4992-9A80-D6B376AC304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2 </a:t>
            </a:r>
            <a:r>
              <a:rPr lang="zh-CN" altLang="en-US" dirty="0">
                <a:solidFill>
                  <a:schemeClr val="tx1"/>
                </a:solidFill>
              </a:rPr>
              <a:t>等价类与商集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D24FE51A-D4E1-4AA3-B3D2-FA7BA7338D97}"/>
              </a:ext>
            </a:extLst>
          </p:cNvPr>
          <p:cNvGrpSpPr/>
          <p:nvPr/>
        </p:nvGrpSpPr>
        <p:grpSpPr>
          <a:xfrm>
            <a:off x="1295401" y="1646238"/>
            <a:ext cx="9601200" cy="3446497"/>
            <a:chOff x="1295401" y="1646238"/>
            <a:chExt cx="9601200" cy="3446497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734BD9BB-CEEC-47D4-A4FD-BA0E7AA1FDC8}"/>
                </a:ext>
              </a:extLst>
            </p:cNvPr>
            <p:cNvSpPr/>
            <p:nvPr/>
          </p:nvSpPr>
          <p:spPr>
            <a:xfrm>
              <a:off x="1295401" y="1646238"/>
              <a:ext cx="9601200" cy="324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  <a:spcBef>
                  <a:spcPts val="1800"/>
                </a:spcBef>
                <a:tabLst>
                  <a:tab pos="360000" algn="l"/>
                </a:tabLst>
              </a:pPr>
              <a:r>
                <a:rPr lang="zh-CN" altLang="en-US" sz="2400" b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等价类的性质</a:t>
              </a:r>
            </a:p>
            <a:p>
              <a:pPr>
                <a:lnSpc>
                  <a:spcPct val="90000"/>
                </a:lnSpc>
                <a:spcBef>
                  <a:spcPts val="1800"/>
                </a:spcBef>
                <a:tabLst>
                  <a:tab pos="360000" algn="l"/>
                </a:tabLst>
              </a:pP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4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4.8  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非空集合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上的等价关系，则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  <a:spcBef>
                  <a:spcPts val="1800"/>
                </a:spcBef>
                <a:tabLst>
                  <a:tab pos="360000" algn="l"/>
                </a:tabLst>
              </a:pPr>
              <a:r>
                <a:rPr lang="en-US" altLang="zh-CN" sz="24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	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1)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</a:t>
              </a:r>
              <a:r>
                <a:rPr lang="en-US" altLang="zh-CN" sz="240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∈</a:t>
              </a:r>
              <a:r>
                <a:rPr lang="en-US" altLang="zh-CN" sz="240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[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]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非空子集；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  <a:spcBef>
                  <a:spcPts val="1800"/>
                </a:spcBef>
                <a:tabLst>
                  <a:tab pos="360000" algn="l"/>
                </a:tabLst>
              </a:pP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	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2)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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∈</a:t>
              </a:r>
              <a:r>
                <a:rPr lang="en-US" altLang="zh-CN" sz="240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如果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&lt;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&gt; 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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] = [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]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；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  <a:spcBef>
                  <a:spcPts val="1800"/>
                </a:spcBef>
                <a:tabLst>
                  <a:tab pos="360000" algn="l"/>
                </a:tabLst>
              </a:pP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	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3)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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∈</a:t>
              </a:r>
              <a:r>
                <a:rPr lang="en-US" altLang="zh-CN" sz="240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如果 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&lt;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y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&gt; 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 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则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]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与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]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不交；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  <a:spcBef>
                  <a:spcPts val="1800"/>
                </a:spcBef>
                <a:tabLst>
                  <a:tab pos="360000" algn="l"/>
                </a:tabLst>
              </a:pP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	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4)              </a:t>
              </a:r>
              <a:r>
                <a:rPr lang="zh-CN" altLang="en-US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即所有等价类的并集就是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 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97CC6DEB-9438-4944-B9B9-BE379D2009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4641755"/>
                </p:ext>
              </p:extLst>
            </p:nvPr>
          </p:nvGraphicFramePr>
          <p:xfrm>
            <a:off x="2071216" y="4408228"/>
            <a:ext cx="1292958" cy="684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" r:id="rId3" imgW="647419" imgH="342751" progId="Equation.DSMT4">
                    <p:embed/>
                  </p:oleObj>
                </mc:Choice>
                <mc:Fallback>
                  <p:oleObj r:id="rId3" imgW="647419" imgH="342751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216" y="4408228"/>
                          <a:ext cx="1292958" cy="6845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矩形 5">
            <a:extLst>
              <a:ext uri="{FF2B5EF4-FFF2-40B4-BE49-F238E27FC236}">
                <a16:creationId xmlns:a16="http://schemas.microsoft.com/office/drawing/2014/main" id="{537243A3-C8B7-45CE-A59D-4480C1F2DA6F}"/>
              </a:ext>
            </a:extLst>
          </p:cNvPr>
          <p:cNvSpPr/>
          <p:nvPr/>
        </p:nvSpPr>
        <p:spPr>
          <a:xfrm>
            <a:off x="1295400" y="5211762"/>
            <a:ext cx="9601200" cy="987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等价类定义可知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反性有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x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 [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空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BA4B5EB5-6E34-4DBF-91DA-4570A92ADD40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7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295400" y="1646238"/>
            <a:ext cx="9601200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marL="0" indent="0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.8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 = [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取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有</a:t>
            </a: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z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[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∈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∈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		(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称性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	 </a:t>
            </a:r>
            <a:r>
              <a:rPr kumimoji="1"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∈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∈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∈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		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传递性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  	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∈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		(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称性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  	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[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所以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. 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理可证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[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.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就得到了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 = [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 .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966A8F46-A424-4D97-9184-BAC7A6021C6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2 </a:t>
            </a:r>
            <a:r>
              <a:rPr lang="zh-CN" altLang="en-US" dirty="0">
                <a:solidFill>
                  <a:schemeClr val="tx1"/>
                </a:solidFill>
              </a:rPr>
              <a:t>等价类与商集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67682999-91DE-40F2-884F-08890D254610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8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59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60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61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62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63" name="Rectangle 1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64" name="Rectangle 1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65" name="Rectangle 1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66" name="Text Box 39"/>
          <p:cNvSpPr txBox="1">
            <a:spLocks noChangeArrowheads="1"/>
          </p:cNvSpPr>
          <p:nvPr/>
        </p:nvSpPr>
        <p:spPr bwMode="auto">
          <a:xfrm>
            <a:off x="1295401" y="1646238"/>
            <a:ext cx="9369910" cy="324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.8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  <a:p>
            <a:pPr lvl="0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)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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交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反证法：</a:t>
            </a: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假设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 ∩ [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 ≠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存在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 [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 ∩ [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而有</a:t>
            </a:r>
          </a:p>
          <a:p>
            <a:pPr lvl="0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z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 [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 [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∈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∈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立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lvl="0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根据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对称性和传递性必有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∈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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矛盾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1"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CE39A3C4-4713-4512-BD79-CA2D36606BE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2 </a:t>
            </a:r>
            <a:r>
              <a:rPr lang="zh-CN" altLang="en-US" dirty="0">
                <a:solidFill>
                  <a:schemeClr val="tx1"/>
                </a:solidFill>
              </a:rPr>
              <a:t>等价类与商集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67682999-91DE-40F2-884F-08890D254610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9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0B173131-46E1-4489-B96D-9D8977CD5C7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4.4.2 </a:t>
            </a:r>
            <a:r>
              <a:rPr lang="zh-CN" altLang="en-US" dirty="0">
                <a:solidFill>
                  <a:schemeClr val="tx1"/>
                </a:solidFill>
              </a:rPr>
              <a:t>等价类与商集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C275CD24-8D3C-4DE5-B8C1-917CB4047F61}"/>
              </a:ext>
            </a:extLst>
          </p:cNvPr>
          <p:cNvGrpSpPr/>
          <p:nvPr/>
        </p:nvGrpSpPr>
        <p:grpSpPr>
          <a:xfrm>
            <a:off x="1295400" y="1646238"/>
            <a:ext cx="9601200" cy="4403290"/>
            <a:chOff x="1295400" y="1646238"/>
            <a:chExt cx="9601200" cy="4403290"/>
          </a:xfrm>
        </p:grpSpPr>
        <p:sp>
          <p:nvSpPr>
            <p:cNvPr id="2066" name="Text Box 39"/>
            <p:cNvSpPr txBox="1">
              <a:spLocks noChangeArrowheads="1"/>
            </p:cNvSpPr>
            <p:nvPr/>
          </p:nvSpPr>
          <p:spPr bwMode="auto">
            <a:xfrm>
              <a:off x="1295400" y="1646238"/>
              <a:ext cx="9601200" cy="4188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ts val="1800"/>
                </a:spcBef>
              </a:pPr>
              <a:r>
                <a:rPr lang="zh-CN" altLang="en-US" sz="2400" b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400" b="1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4.8</a:t>
              </a:r>
              <a:r>
                <a:rPr lang="zh-CN" altLang="en-US" sz="2400" b="1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的</a:t>
              </a:r>
              <a:r>
                <a:rPr lang="zh-CN" altLang="en-US" sz="2400" b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证明（续）</a:t>
              </a:r>
              <a:endPara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endParaRPr>
            </a:p>
            <a:p>
              <a:pPr algn="l" eaLnBrk="1" hangingPunct="1">
                <a:lnSpc>
                  <a:spcPct val="90000"/>
                </a:lnSpc>
                <a:spcBef>
                  <a:spcPts val="1800"/>
                </a:spcBef>
                <a:spcAft>
                  <a:spcPts val="600"/>
                </a:spcAft>
              </a:pPr>
              <a:r>
                <a:rPr kumimoji="1"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)              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即所有等价类的并集就是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.</a:t>
              </a:r>
            </a:p>
            <a:p>
              <a:pPr algn="l" eaLnBrk="1" hangingPunct="1">
                <a:lnSpc>
                  <a:spcPct val="90000"/>
                </a:lnSpc>
                <a:spcBef>
                  <a:spcPts val="1800"/>
                </a:spcBef>
              </a:pPr>
              <a:r>
                <a: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先证                  </a:t>
              </a:r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 </a:t>
              </a:r>
            </a:p>
            <a:p>
              <a:pPr algn="ctr" eaLnBrk="1" hangingPunct="1">
                <a:lnSpc>
                  <a:spcPct val="90000"/>
                </a:lnSpc>
                <a:spcBef>
                  <a:spcPts val="1800"/>
                </a:spcBef>
              </a:pPr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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∈</a:t>
              </a:r>
              <a:r>
                <a:rPr lang="en-US" altLang="zh-CN" sz="240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有</a:t>
              </a:r>
              <a:r>
                <a: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[</a:t>
              </a:r>
              <a:r>
                <a:rPr kumimoji="1"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] </a:t>
              </a:r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 </a:t>
              </a:r>
              <a:r>
                <a:rPr kumimoji="1"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                 .</a:t>
              </a:r>
              <a:endPara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eaLnBrk="1" hangingPunct="1">
                <a:lnSpc>
                  <a:spcPct val="90000"/>
                </a:lnSpc>
                <a:spcBef>
                  <a:spcPts val="1800"/>
                </a:spcBef>
                <a:spcAft>
                  <a:spcPts val="600"/>
                </a:spcAft>
              </a:pPr>
              <a:r>
                <a: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再证 </a:t>
              </a:r>
              <a:r>
                <a:rPr kumimoji="1"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           .</a:t>
              </a:r>
            </a:p>
            <a:p>
              <a:pPr algn="ctr" eaLnBrk="1" hangingPunct="1">
                <a:lnSpc>
                  <a:spcPct val="90000"/>
                </a:lnSpc>
                <a:spcBef>
                  <a:spcPts val="1800"/>
                </a:spcBef>
                <a:spcAft>
                  <a:spcPts val="1800"/>
                </a:spcAft>
              </a:pPr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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∈</a:t>
              </a:r>
              <a:r>
                <a:rPr lang="en-US" altLang="zh-CN" sz="240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有</a:t>
              </a:r>
              <a:r>
                <a: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∈ </a:t>
              </a:r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[</a:t>
              </a:r>
              <a:r>
                <a:rPr kumimoji="1"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] </a:t>
              </a:r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 </a:t>
              </a:r>
              <a:r>
                <a:rPr kumimoji="1"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           .</a:t>
              </a:r>
              <a:endParaRPr kumimoji="1"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algn="l" eaLnBrk="1" hangingPunct="1">
                <a:lnSpc>
                  <a:spcPct val="90000"/>
                </a:lnSpc>
                <a:spcBef>
                  <a:spcPts val="1800"/>
                </a:spcBef>
              </a:pPr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</a:t>
              </a:r>
              <a:r>
                <a: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从而有 </a:t>
              </a:r>
              <a:r>
                <a:rPr kumimoji="1"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</a:t>
              </a:r>
              <a:r>
                <a:rPr kumimoji="1"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</a:t>
              </a:r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        </a:t>
              </a:r>
              <a:r>
                <a: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成立 </a:t>
              </a:r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  </a:t>
              </a:r>
              <a:r>
                <a: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综上所述得                 </a:t>
              </a:r>
              <a:r>
                <a:rPr kumimoji="1"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  <a:r>
                <a:rPr kumimoji="1" lang="zh-CN" altLang="en-US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7074978C-5FAB-4162-907B-A01BD71BC3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5479394"/>
                </p:ext>
              </p:extLst>
            </p:nvPr>
          </p:nvGraphicFramePr>
          <p:xfrm>
            <a:off x="1770961" y="2186457"/>
            <a:ext cx="1292958" cy="684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" r:id="rId3" imgW="647419" imgH="342751" progId="Equation.DSMT4">
                    <p:embed/>
                  </p:oleObj>
                </mc:Choice>
                <mc:Fallback>
                  <p:oleObj r:id="rId3" imgW="647419" imgH="342751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97CC6DEB-9438-4944-B9B9-BE379D2009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0961" y="2186457"/>
                          <a:ext cx="1292958" cy="6845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CF631C4D-BF9F-4044-BAA8-32B99AAF5E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6852552"/>
                </p:ext>
              </p:extLst>
            </p:nvPr>
          </p:nvGraphicFramePr>
          <p:xfrm>
            <a:off x="2425522" y="2816372"/>
            <a:ext cx="1349000" cy="68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" r:id="rId5" imgW="672808" imgH="342751" progId="Equation.DSMT4">
                    <p:embed/>
                  </p:oleObj>
                </mc:Choice>
                <mc:Fallback>
                  <p:oleObj r:id="rId5" imgW="672808" imgH="342751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5522" y="2816372"/>
                          <a:ext cx="1349000" cy="68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67FD53DD-755B-4DB4-B7BA-A23F0C9EC0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1183618"/>
                </p:ext>
              </p:extLst>
            </p:nvPr>
          </p:nvGraphicFramePr>
          <p:xfrm>
            <a:off x="6787629" y="3365846"/>
            <a:ext cx="1349000" cy="68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" r:id="rId7" imgW="672808" imgH="342751" progId="Equation.DSMT4">
                    <p:embed/>
                  </p:oleObj>
                </mc:Choice>
                <mc:Fallback>
                  <p:oleObj r:id="rId7" imgW="672808" imgH="342751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CF631C4D-BF9F-4044-BAA8-32B99AAF5E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7629" y="3365846"/>
                          <a:ext cx="1349000" cy="68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2604C66C-7910-48D0-9F8C-C890EC7D55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0164869"/>
                </p:ext>
              </p:extLst>
            </p:nvPr>
          </p:nvGraphicFramePr>
          <p:xfrm>
            <a:off x="2974673" y="3922811"/>
            <a:ext cx="779000" cy="68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" r:id="rId8" imgW="393529" imgH="342751" progId="Equation.DSMT4">
                    <p:embed/>
                  </p:oleObj>
                </mc:Choice>
                <mc:Fallback>
                  <p:oleObj r:id="rId8" imgW="393529" imgH="342751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4673" y="3922811"/>
                          <a:ext cx="779000" cy="68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C521C2B1-7F13-4EF6-87BA-2DD774098D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8858538"/>
                </p:ext>
              </p:extLst>
            </p:nvPr>
          </p:nvGraphicFramePr>
          <p:xfrm>
            <a:off x="7302686" y="4568706"/>
            <a:ext cx="779000" cy="68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" r:id="rId10" imgW="393529" imgH="342751" progId="Equation.DSMT4">
                    <p:embed/>
                  </p:oleObj>
                </mc:Choice>
                <mc:Fallback>
                  <p:oleObj r:id="rId10" imgW="393529" imgH="342751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2604C66C-7910-48D0-9F8C-C890EC7D55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2686" y="4568706"/>
                          <a:ext cx="779000" cy="68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32A73BDB-480B-4468-89EE-8A6CD22296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3271668"/>
                </p:ext>
              </p:extLst>
            </p:nvPr>
          </p:nvGraphicFramePr>
          <p:xfrm>
            <a:off x="3425058" y="5365528"/>
            <a:ext cx="779000" cy="68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" r:id="rId11" imgW="393529" imgH="342751" progId="Equation.DSMT4">
                    <p:embed/>
                  </p:oleObj>
                </mc:Choice>
                <mc:Fallback>
                  <p:oleObj r:id="rId11" imgW="393529" imgH="342751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2604C66C-7910-48D0-9F8C-C890EC7D55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5058" y="5365528"/>
                          <a:ext cx="779000" cy="68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A0D58437-3D65-49E4-893F-88ECD54DB0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5814671"/>
                </p:ext>
              </p:extLst>
            </p:nvPr>
          </p:nvGraphicFramePr>
          <p:xfrm>
            <a:off x="6724450" y="5365021"/>
            <a:ext cx="1292958" cy="684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" r:id="rId12" imgW="647419" imgH="342751" progId="Equation.DSMT4">
                    <p:embed/>
                  </p:oleObj>
                </mc:Choice>
                <mc:Fallback>
                  <p:oleObj r:id="rId12" imgW="647419" imgH="342751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7074978C-5FAB-4162-907B-A01BD71BC3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4450" y="5365021"/>
                          <a:ext cx="1292958" cy="6845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74282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菱形网格 16x9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8519_TF03031015" id="{4D6D15B2-A3EB-4896-B32E-5E1845D70213}" vid="{3C8FFD1D-C814-4C51-B282-C32E538AEF55}"/>
    </a:ext>
  </a:extLst>
</a:theme>
</file>

<file path=ppt/theme/theme2.xml><?xml version="1.0" encoding="utf-8"?>
<a:theme xmlns:a="http://schemas.openxmlformats.org/drawingml/2006/main" name="Office 主题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菱形网格业务演示文稿（宽屏）</Template>
  <TotalTime>6092</TotalTime>
  <Words>4641</Words>
  <Application>Microsoft Office PowerPoint</Application>
  <PresentationFormat>宽屏</PresentationFormat>
  <Paragraphs>452</Paragraphs>
  <Slides>37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46" baseType="lpstr">
      <vt:lpstr>微软雅黑</vt:lpstr>
      <vt:lpstr>幼圆</vt:lpstr>
      <vt:lpstr>Arial</vt:lpstr>
      <vt:lpstr>Cambria Math</vt:lpstr>
      <vt:lpstr>Symbol</vt:lpstr>
      <vt:lpstr>Times New Roman</vt:lpstr>
      <vt:lpstr>Wingdings</vt:lpstr>
      <vt:lpstr>菱形网格 16x9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</dc:title>
  <dc:creator>封卫兵</dc:creator>
  <cp:lastModifiedBy>封卫兵</cp:lastModifiedBy>
  <cp:revision>217</cp:revision>
  <dcterms:created xsi:type="dcterms:W3CDTF">2021-04-22T13:50:06Z</dcterms:created>
  <dcterms:modified xsi:type="dcterms:W3CDTF">2021-09-21T13:11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A3F7D94069FF64A86F7DFF56D60E3BE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